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983"/>
      </w:tblGrid>
      <w:tr w:rsidR="00541C83" w:rsidRPr="00541C83" w14:paraId="33B2031F" w14:textId="77777777" w:rsidTr="003B65BD">
        <w:trPr>
          <w:trHeight w:val="18948"/>
        </w:trPr>
        <w:tc>
          <w:tcPr>
            <w:tcW w:w="14983" w:type="dxa"/>
          </w:tcPr>
          <w:p w14:paraId="05C4B41C" w14:textId="77777777" w:rsidR="0076679F" w:rsidRPr="00541C83" w:rsidRDefault="00D41E28" w:rsidP="003B65BD">
            <w:pPr>
              <w:jc w:val="center"/>
            </w:pPr>
            <w:r w:rsidRPr="00541C83">
              <w:br w:type="page"/>
            </w:r>
          </w:p>
          <w:p w14:paraId="663E50C4" w14:textId="77777777" w:rsidR="002E0ED9" w:rsidRPr="00541C83" w:rsidRDefault="002E0ED9" w:rsidP="003B65BD">
            <w:pPr>
              <w:jc w:val="center"/>
              <w:rPr>
                <w:rFonts w:eastAsia="华文中宋"/>
                <w:sz w:val="44"/>
              </w:rPr>
            </w:pPr>
            <w:r w:rsidRPr="00541C83">
              <w:rPr>
                <w:rFonts w:eastAsia="华文中宋"/>
                <w:sz w:val="44"/>
              </w:rPr>
              <w:t>20</w:t>
            </w:r>
            <w:r w:rsidRPr="00541C83">
              <w:rPr>
                <w:rFonts w:eastAsia="华文中宋" w:hint="eastAsia"/>
                <w:sz w:val="44"/>
              </w:rPr>
              <w:t>23</w:t>
            </w:r>
            <w:r w:rsidRPr="00541C83">
              <w:rPr>
                <w:rFonts w:eastAsia="华文中宋"/>
                <w:sz w:val="44"/>
              </w:rPr>
              <w:t>~20</w:t>
            </w:r>
            <w:r w:rsidRPr="00541C83">
              <w:rPr>
                <w:rFonts w:eastAsia="华文中宋" w:hint="eastAsia"/>
                <w:sz w:val="44"/>
              </w:rPr>
              <w:t>24</w:t>
            </w:r>
            <w:r w:rsidRPr="00541C83">
              <w:rPr>
                <w:rFonts w:eastAsia="华文中宋"/>
                <w:sz w:val="44"/>
              </w:rPr>
              <w:t>学</w:t>
            </w:r>
            <w:r w:rsidRPr="00541C83">
              <w:rPr>
                <w:rFonts w:eastAsia="华文中宋" w:hAnsi="华文中宋"/>
                <w:sz w:val="44"/>
              </w:rPr>
              <w:t>年第</w:t>
            </w:r>
            <w:r w:rsidRPr="00541C83">
              <w:rPr>
                <w:rFonts w:eastAsia="华文中宋" w:hint="eastAsia"/>
                <w:sz w:val="44"/>
              </w:rPr>
              <w:t>1</w:t>
            </w:r>
            <w:r w:rsidRPr="00541C83">
              <w:rPr>
                <w:rFonts w:eastAsia="华文中宋" w:hAnsi="华文中宋"/>
                <w:sz w:val="44"/>
              </w:rPr>
              <w:t>学</w:t>
            </w:r>
            <w:r w:rsidRPr="00541C83">
              <w:rPr>
                <w:rFonts w:eastAsia="华文中宋" w:hAnsi="华文中宋" w:hint="eastAsia"/>
                <w:sz w:val="44"/>
              </w:rPr>
              <w:t>期</w:t>
            </w:r>
            <w:r w:rsidR="003B65BD" w:rsidRPr="00541C83">
              <w:rPr>
                <w:rFonts w:eastAsia="华文中宋" w:hint="eastAsia"/>
                <w:sz w:val="44"/>
              </w:rPr>
              <w:t>长三角工程教育联盟高校高等数学</w:t>
            </w:r>
            <w:r w:rsidR="00722DD0" w:rsidRPr="00541C83">
              <w:rPr>
                <w:rFonts w:eastAsia="华文中宋" w:hint="eastAsia"/>
                <w:sz w:val="44"/>
              </w:rPr>
              <w:t>A1</w:t>
            </w:r>
            <w:proofErr w:type="gramStart"/>
            <w:r w:rsidR="003B65BD" w:rsidRPr="00541C83">
              <w:rPr>
                <w:rFonts w:eastAsia="华文中宋" w:hint="eastAsia"/>
                <w:sz w:val="44"/>
              </w:rPr>
              <w:t>联考</w:t>
            </w:r>
            <w:r w:rsidRPr="00541C83">
              <w:rPr>
                <w:rFonts w:eastAsia="华文中宋" w:hint="eastAsia"/>
                <w:sz w:val="44"/>
              </w:rPr>
              <w:t>试</w:t>
            </w:r>
            <w:proofErr w:type="gramEnd"/>
            <w:r w:rsidRPr="00541C83">
              <w:rPr>
                <w:rFonts w:eastAsia="华文中宋" w:hint="eastAsia"/>
                <w:sz w:val="44"/>
              </w:rPr>
              <w:t>卷</w:t>
            </w:r>
            <w:r w:rsidR="000865BF" w:rsidRPr="00541C83">
              <w:rPr>
                <w:rFonts w:eastAsia="华文中宋" w:hint="eastAsia"/>
                <w:sz w:val="44"/>
              </w:rPr>
              <w:t>二</w:t>
            </w:r>
          </w:p>
          <w:p w14:paraId="7FAD4AB0" w14:textId="77777777" w:rsidR="003B65BD" w:rsidRPr="00541C83" w:rsidRDefault="002E0ED9" w:rsidP="003B65BD">
            <w:pPr>
              <w:jc w:val="center"/>
              <w:rPr>
                <w:sz w:val="24"/>
              </w:rPr>
            </w:pPr>
            <w:r w:rsidRPr="00541C83">
              <w:rPr>
                <w:rFonts w:eastAsia="华文中宋" w:hint="eastAsia"/>
                <w:sz w:val="44"/>
              </w:rPr>
              <w:t>标准答案和评分标准</w:t>
            </w:r>
          </w:p>
          <w:p w14:paraId="361739D3" w14:textId="77777777" w:rsidR="00D41E28" w:rsidRPr="00541C83" w:rsidRDefault="00D41E28" w:rsidP="007C5E0E">
            <w:pPr>
              <w:jc w:val="center"/>
              <w:rPr>
                <w:sz w:val="24"/>
              </w:rPr>
            </w:pPr>
          </w:p>
          <w:p w14:paraId="34121F1B" w14:textId="77777777" w:rsidR="00D41E28" w:rsidRPr="00541C83" w:rsidRDefault="00D41E28" w:rsidP="007C5E0E">
            <w:pPr>
              <w:rPr>
                <w:rFonts w:eastAsia="黑体"/>
                <w:bCs/>
                <w:szCs w:val="21"/>
              </w:rPr>
            </w:pPr>
            <w:r w:rsidRPr="00541C83">
              <w:rPr>
                <w:rFonts w:eastAsia="黑体" w:hint="eastAsia"/>
                <w:b/>
                <w:bCs/>
                <w:sz w:val="28"/>
              </w:rPr>
              <w:t>一、单项选择</w:t>
            </w:r>
            <w:r w:rsidRPr="00541C83">
              <w:rPr>
                <w:rFonts w:eastAsia="黑体" w:hint="eastAsia"/>
                <w:bCs/>
                <w:szCs w:val="21"/>
              </w:rPr>
              <w:t>（</w:t>
            </w:r>
            <w:r w:rsidRPr="00541C83">
              <w:rPr>
                <w:rFonts w:hint="eastAsia"/>
                <w:sz w:val="28"/>
              </w:rPr>
              <w:t>每题</w:t>
            </w:r>
            <w:r w:rsidR="003B65BD" w:rsidRPr="00541C83">
              <w:rPr>
                <w:rFonts w:hint="eastAsia"/>
                <w:sz w:val="28"/>
              </w:rPr>
              <w:t>3</w:t>
            </w:r>
            <w:r w:rsidRPr="00541C83">
              <w:rPr>
                <w:rFonts w:hint="eastAsia"/>
                <w:sz w:val="28"/>
              </w:rPr>
              <w:t>分，共</w:t>
            </w:r>
            <w:r w:rsidR="003B65BD" w:rsidRPr="00541C83">
              <w:rPr>
                <w:rFonts w:hint="eastAsia"/>
                <w:sz w:val="28"/>
              </w:rPr>
              <w:t>15</w:t>
            </w:r>
            <w:r w:rsidRPr="00541C83">
              <w:rPr>
                <w:rFonts w:hint="eastAsia"/>
                <w:sz w:val="28"/>
              </w:rPr>
              <w:t>分</w:t>
            </w:r>
            <w:r w:rsidRPr="00541C83">
              <w:rPr>
                <w:rFonts w:eastAsia="黑体" w:hint="eastAsia"/>
                <w:bCs/>
                <w:szCs w:val="21"/>
              </w:rPr>
              <w:t>）</w:t>
            </w:r>
            <w:r w:rsidR="007F5D35" w:rsidRPr="00541C83">
              <w:rPr>
                <w:rFonts w:hint="eastAsia"/>
                <w:sz w:val="28"/>
              </w:rPr>
              <w:t>。</w:t>
            </w:r>
          </w:p>
          <w:tbl>
            <w:tblPr>
              <w:tblW w:w="0" w:type="auto"/>
              <w:tblInd w:w="90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2037"/>
              <w:gridCol w:w="2037"/>
              <w:gridCol w:w="2042"/>
              <w:gridCol w:w="2037"/>
              <w:gridCol w:w="2042"/>
            </w:tblGrid>
            <w:tr w:rsidR="00541C83" w:rsidRPr="00541C83" w14:paraId="41789BC4" w14:textId="77777777" w:rsidTr="002E0ED9">
              <w:trPr>
                <w:trHeight w:val="678"/>
              </w:trPr>
              <w:tc>
                <w:tcPr>
                  <w:tcW w:w="2037" w:type="dxa"/>
                  <w:vAlign w:val="center"/>
                </w:tcPr>
                <w:p w14:paraId="36402547" w14:textId="77777777" w:rsidR="002E0ED9" w:rsidRPr="00541C83" w:rsidRDefault="002E0ED9" w:rsidP="000076D5">
                  <w:pPr>
                    <w:jc w:val="center"/>
                  </w:pPr>
                  <w:bookmarkStart w:id="0" w:name="_Hlk89981878"/>
                  <w:r w:rsidRPr="00541C83">
                    <w:rPr>
                      <w:rFonts w:hint="eastAsia"/>
                    </w:rPr>
                    <w:t>1</w:t>
                  </w:r>
                </w:p>
              </w:tc>
              <w:tc>
                <w:tcPr>
                  <w:tcW w:w="2037" w:type="dxa"/>
                  <w:vAlign w:val="center"/>
                </w:tcPr>
                <w:p w14:paraId="55E2DFCC" w14:textId="77777777" w:rsidR="002E0ED9" w:rsidRPr="00541C83" w:rsidRDefault="002E0ED9" w:rsidP="000076D5">
                  <w:pPr>
                    <w:jc w:val="center"/>
                  </w:pPr>
                  <w:r w:rsidRPr="00541C83">
                    <w:rPr>
                      <w:rFonts w:hint="eastAsia"/>
                    </w:rPr>
                    <w:t>2</w:t>
                  </w:r>
                </w:p>
              </w:tc>
              <w:tc>
                <w:tcPr>
                  <w:tcW w:w="2042" w:type="dxa"/>
                  <w:vAlign w:val="center"/>
                </w:tcPr>
                <w:p w14:paraId="7BB06820" w14:textId="77777777" w:rsidR="002E0ED9" w:rsidRPr="00541C83" w:rsidRDefault="002E0ED9" w:rsidP="000076D5">
                  <w:pPr>
                    <w:jc w:val="center"/>
                  </w:pPr>
                  <w:r w:rsidRPr="00541C83">
                    <w:rPr>
                      <w:rFonts w:hint="eastAsia"/>
                    </w:rPr>
                    <w:t>3</w:t>
                  </w:r>
                </w:p>
              </w:tc>
              <w:tc>
                <w:tcPr>
                  <w:tcW w:w="2037" w:type="dxa"/>
                  <w:vAlign w:val="center"/>
                </w:tcPr>
                <w:p w14:paraId="39979DB8" w14:textId="77777777" w:rsidR="002E0ED9" w:rsidRPr="00541C83" w:rsidRDefault="002E0ED9" w:rsidP="000076D5">
                  <w:pPr>
                    <w:jc w:val="center"/>
                  </w:pPr>
                  <w:r w:rsidRPr="00541C83">
                    <w:rPr>
                      <w:rFonts w:hint="eastAsia"/>
                    </w:rPr>
                    <w:t>4</w:t>
                  </w:r>
                </w:p>
              </w:tc>
              <w:tc>
                <w:tcPr>
                  <w:tcW w:w="2042" w:type="dxa"/>
                  <w:vAlign w:val="center"/>
                </w:tcPr>
                <w:p w14:paraId="088A6CB2" w14:textId="77777777" w:rsidR="002E0ED9" w:rsidRPr="00541C83" w:rsidRDefault="002E0ED9" w:rsidP="000076D5">
                  <w:pPr>
                    <w:jc w:val="center"/>
                  </w:pPr>
                  <w:r w:rsidRPr="00541C83">
                    <w:rPr>
                      <w:rFonts w:hint="eastAsia"/>
                    </w:rPr>
                    <w:t>5</w:t>
                  </w:r>
                </w:p>
              </w:tc>
            </w:tr>
            <w:tr w:rsidR="00541C83" w:rsidRPr="00541C83" w14:paraId="76C3C710" w14:textId="77777777" w:rsidTr="002E0ED9">
              <w:trPr>
                <w:trHeight w:val="678"/>
              </w:trPr>
              <w:tc>
                <w:tcPr>
                  <w:tcW w:w="2037" w:type="dxa"/>
                  <w:vAlign w:val="center"/>
                </w:tcPr>
                <w:p w14:paraId="4AFC8365" w14:textId="4DA2D54C" w:rsidR="002E0ED9" w:rsidRPr="00541C83" w:rsidRDefault="00862E62" w:rsidP="000076D5">
                  <w:pPr>
                    <w:jc w:val="center"/>
                  </w:pPr>
                  <w:r w:rsidRPr="00541C83">
                    <w:t>C</w:t>
                  </w:r>
                </w:p>
              </w:tc>
              <w:tc>
                <w:tcPr>
                  <w:tcW w:w="2037" w:type="dxa"/>
                  <w:vAlign w:val="center"/>
                </w:tcPr>
                <w:p w14:paraId="5449A7AF" w14:textId="77777777" w:rsidR="002E0ED9" w:rsidRPr="00541C83" w:rsidRDefault="000865BF" w:rsidP="000076D5">
                  <w:pPr>
                    <w:jc w:val="center"/>
                  </w:pPr>
                  <w:r w:rsidRPr="00541C83">
                    <w:rPr>
                      <w:rFonts w:hint="eastAsia"/>
                    </w:rPr>
                    <w:t>B</w:t>
                  </w:r>
                </w:p>
              </w:tc>
              <w:tc>
                <w:tcPr>
                  <w:tcW w:w="2042" w:type="dxa"/>
                  <w:vAlign w:val="center"/>
                </w:tcPr>
                <w:p w14:paraId="28B2D74B" w14:textId="2EF98583" w:rsidR="002E0ED9" w:rsidRPr="00541C83" w:rsidRDefault="00862E62" w:rsidP="000076D5">
                  <w:pPr>
                    <w:jc w:val="center"/>
                  </w:pPr>
                  <w:r w:rsidRPr="00541C83">
                    <w:t>D</w:t>
                  </w:r>
                </w:p>
              </w:tc>
              <w:tc>
                <w:tcPr>
                  <w:tcW w:w="2037" w:type="dxa"/>
                  <w:vAlign w:val="center"/>
                </w:tcPr>
                <w:p w14:paraId="6FFA0F3E" w14:textId="14929786" w:rsidR="002E0ED9" w:rsidRPr="00541C83" w:rsidRDefault="00550B80" w:rsidP="000076D5">
                  <w:pPr>
                    <w:jc w:val="center"/>
                  </w:pPr>
                  <w:r w:rsidRPr="00541C83">
                    <w:t>D</w:t>
                  </w:r>
                </w:p>
              </w:tc>
              <w:tc>
                <w:tcPr>
                  <w:tcW w:w="2042" w:type="dxa"/>
                  <w:vAlign w:val="center"/>
                </w:tcPr>
                <w:p w14:paraId="6727A3CC" w14:textId="12642A4A" w:rsidR="002E0ED9" w:rsidRPr="00541C83" w:rsidRDefault="00A14F1C" w:rsidP="000076D5">
                  <w:pPr>
                    <w:jc w:val="center"/>
                  </w:pPr>
                  <w:r w:rsidRPr="00541C83">
                    <w:t>A</w:t>
                  </w:r>
                </w:p>
              </w:tc>
            </w:tr>
          </w:tbl>
          <w:p w14:paraId="4FB8979D" w14:textId="77777777" w:rsidR="003B65BD" w:rsidRPr="00541C83" w:rsidRDefault="003B65BD" w:rsidP="003B65BD">
            <w:pPr>
              <w:spacing w:line="360" w:lineRule="auto"/>
              <w:rPr>
                <w:rFonts w:asciiTheme="minorEastAsia" w:eastAsiaTheme="minorEastAsia" w:hAnsiTheme="minorEastAsia"/>
                <w:b/>
                <w:bCs/>
                <w:sz w:val="24"/>
              </w:rPr>
            </w:pPr>
            <w:bookmarkStart w:id="1" w:name="OLE_LINK5"/>
            <w:bookmarkStart w:id="2" w:name="OLE_LINK6"/>
            <w:bookmarkEnd w:id="0"/>
          </w:p>
          <w:p w14:paraId="779D43F7" w14:textId="77777777" w:rsidR="00E86175" w:rsidRPr="00541C83" w:rsidRDefault="00E86175" w:rsidP="007C5E0E">
            <w:pPr>
              <w:rPr>
                <w:rFonts w:eastAsia="黑体"/>
                <w:b/>
                <w:bCs/>
                <w:sz w:val="28"/>
              </w:rPr>
            </w:pPr>
            <w:r w:rsidRPr="00541C83">
              <w:rPr>
                <w:rFonts w:eastAsia="黑体" w:hint="eastAsia"/>
                <w:b/>
                <w:bCs/>
                <w:sz w:val="28"/>
              </w:rPr>
              <w:t>二、填空题</w:t>
            </w:r>
            <w:r w:rsidR="00022F8E" w:rsidRPr="00541C83">
              <w:rPr>
                <w:rFonts w:hint="eastAsia"/>
                <w:sz w:val="28"/>
              </w:rPr>
              <w:t>（每</w:t>
            </w:r>
            <w:r w:rsidR="003B65BD" w:rsidRPr="00541C83">
              <w:rPr>
                <w:rFonts w:hint="eastAsia"/>
                <w:sz w:val="28"/>
              </w:rPr>
              <w:t>题</w:t>
            </w:r>
            <w:r w:rsidR="0076679F" w:rsidRPr="00541C83">
              <w:rPr>
                <w:rFonts w:hint="eastAsia"/>
                <w:sz w:val="28"/>
              </w:rPr>
              <w:t>3</w:t>
            </w:r>
            <w:r w:rsidR="00022F8E" w:rsidRPr="00541C83">
              <w:rPr>
                <w:rFonts w:hint="eastAsia"/>
                <w:sz w:val="28"/>
              </w:rPr>
              <w:t>分，共</w:t>
            </w:r>
            <w:r w:rsidR="003B65BD" w:rsidRPr="00541C83">
              <w:rPr>
                <w:rFonts w:hint="eastAsia"/>
                <w:sz w:val="28"/>
              </w:rPr>
              <w:t>15</w:t>
            </w:r>
            <w:r w:rsidR="00022F8E" w:rsidRPr="00541C83">
              <w:rPr>
                <w:rFonts w:hint="eastAsia"/>
                <w:sz w:val="28"/>
              </w:rPr>
              <w:t>分）。</w:t>
            </w:r>
          </w:p>
          <w:p w14:paraId="67454414" w14:textId="376686BF" w:rsidR="002E0ED9" w:rsidRPr="00541C83" w:rsidRDefault="002E0ED9" w:rsidP="002E0ED9">
            <w:pPr>
              <w:spacing w:line="720" w:lineRule="auto"/>
              <w:rPr>
                <w:rFonts w:eastAsia="黑体"/>
                <w:b/>
                <w:bCs/>
                <w:sz w:val="28"/>
              </w:rPr>
            </w:pPr>
            <w:r w:rsidRPr="00541C83">
              <w:rPr>
                <w:rFonts w:eastAsia="黑体" w:hint="eastAsia"/>
                <w:b/>
                <w:bCs/>
                <w:sz w:val="28"/>
              </w:rPr>
              <w:t>1</w:t>
            </w:r>
            <w:r w:rsidRPr="00541C83">
              <w:rPr>
                <w:rFonts w:eastAsia="黑体" w:hint="eastAsia"/>
                <w:b/>
                <w:bCs/>
                <w:sz w:val="28"/>
              </w:rPr>
              <w:t>、</w:t>
            </w:r>
            <w:r w:rsidR="000865BF" w:rsidRPr="00541C83">
              <w:rPr>
                <w:rFonts w:eastAsia="黑体" w:hint="eastAsia"/>
                <w:bCs/>
                <w:sz w:val="28"/>
              </w:rPr>
              <w:t>2</w:t>
            </w:r>
            <w:r w:rsidRPr="00541C83">
              <w:rPr>
                <w:rFonts w:eastAsia="黑体" w:hint="eastAsia"/>
                <w:b/>
                <w:bCs/>
                <w:sz w:val="28"/>
              </w:rPr>
              <w:t xml:space="preserve">       2</w:t>
            </w:r>
            <w:r w:rsidRPr="00541C83">
              <w:rPr>
                <w:rFonts w:eastAsia="黑体" w:hint="eastAsia"/>
                <w:b/>
                <w:bCs/>
                <w:sz w:val="28"/>
              </w:rPr>
              <w:t>、</w:t>
            </w:r>
            <w:r w:rsidR="000865BF" w:rsidRPr="00541C83">
              <w:rPr>
                <w:rFonts w:eastAsia="黑体" w:hint="eastAsia"/>
                <w:bCs/>
                <w:sz w:val="28"/>
              </w:rPr>
              <w:t>5</w:t>
            </w:r>
            <w:r w:rsidRPr="00541C83">
              <w:rPr>
                <w:rFonts w:eastAsia="黑体" w:hint="eastAsia"/>
                <w:b/>
                <w:bCs/>
                <w:sz w:val="28"/>
              </w:rPr>
              <w:t xml:space="preserve">          3</w:t>
            </w:r>
            <w:r w:rsidRPr="00541C83">
              <w:rPr>
                <w:rFonts w:eastAsia="黑体" w:hint="eastAsia"/>
                <w:b/>
                <w:bCs/>
                <w:sz w:val="28"/>
              </w:rPr>
              <w:t>、</w:t>
            </w:r>
            <w:r w:rsidR="000865BF" w:rsidRPr="00541C83">
              <w:rPr>
                <w:position w:val="-6"/>
              </w:rPr>
              <w:object w:dxaOrig="1279" w:dyaOrig="319" w14:anchorId="10CB98D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对象 74" o:spid="_x0000_i1025" type="#_x0000_t75" style="width:64.05pt;height:16.35pt;mso-wrap-style:square;mso-position-horizontal-relative:page;mso-position-vertical-relative:page" o:ole="">
                  <v:imagedata r:id="rId7" o:title=""/>
                </v:shape>
                <o:OLEObject Type="Embed" ProgID="Equation.DSMT4" ShapeID="对象 74" DrawAspect="Content" ObjectID="_1764933885" r:id="rId8"/>
              </w:object>
            </w:r>
            <w:r w:rsidR="005F033E" w:rsidRPr="00541C83">
              <w:rPr>
                <w:rFonts w:eastAsia="黑体" w:hint="eastAsia"/>
                <w:b/>
                <w:bCs/>
                <w:sz w:val="28"/>
              </w:rPr>
              <w:t xml:space="preserve">    </w:t>
            </w:r>
            <w:r w:rsidRPr="00541C83">
              <w:rPr>
                <w:rFonts w:eastAsia="黑体" w:hint="eastAsia"/>
                <w:b/>
                <w:bCs/>
                <w:sz w:val="28"/>
              </w:rPr>
              <w:t>4</w:t>
            </w:r>
            <w:r w:rsidRPr="00541C83">
              <w:rPr>
                <w:rFonts w:eastAsia="黑体" w:hint="eastAsia"/>
                <w:b/>
                <w:bCs/>
                <w:sz w:val="28"/>
              </w:rPr>
              <w:t>、</w:t>
            </w:r>
            <w:r w:rsidR="000865BF" w:rsidRPr="00541C83">
              <w:rPr>
                <w:rFonts w:ascii="宋体" w:hAnsi="宋体"/>
                <w:noProof/>
                <w:position w:val="-10"/>
                <w:szCs w:val="21"/>
              </w:rPr>
              <w:object w:dxaOrig="920" w:dyaOrig="320" w14:anchorId="6DB26B1B">
                <v:shape id="_x0000_i1026" type="#_x0000_t75" style="width:45.8pt;height:16.35pt" o:ole="">
                  <v:imagedata r:id="rId9" o:title=""/>
                </v:shape>
                <o:OLEObject Type="Embed" ProgID="Equation.DSMT4" ShapeID="_x0000_i1026" DrawAspect="Content" ObjectID="_1764933886" r:id="rId10"/>
              </w:object>
            </w:r>
            <w:r w:rsidRPr="00541C83">
              <w:rPr>
                <w:rFonts w:eastAsia="黑体" w:hint="eastAsia"/>
                <w:b/>
                <w:bCs/>
                <w:sz w:val="28"/>
              </w:rPr>
              <w:t xml:space="preserve">       5</w:t>
            </w:r>
            <w:r w:rsidRPr="00541C83">
              <w:rPr>
                <w:rFonts w:eastAsia="黑体" w:hint="eastAsia"/>
                <w:b/>
                <w:bCs/>
                <w:sz w:val="28"/>
              </w:rPr>
              <w:t>、</w:t>
            </w:r>
            <w:r w:rsidR="00541C83" w:rsidRPr="00541C83">
              <w:rPr>
                <w:rFonts w:ascii="宋体" w:hAnsi="宋体"/>
                <w:position w:val="-10"/>
                <w:sz w:val="24"/>
              </w:rPr>
              <w:object w:dxaOrig="220" w:dyaOrig="320" w14:anchorId="70C3DB33">
                <v:shape id="_x0000_i1027" type="#_x0000_t75" style="width:10.75pt;height:15.45pt" o:ole="">
                  <v:imagedata r:id="rId11" o:title=""/>
                </v:shape>
                <o:OLEObject Type="Embed" ProgID="Equation.DSMT4" ShapeID="_x0000_i1027" DrawAspect="Content" ObjectID="_1764933887" r:id="rId12"/>
              </w:object>
            </w:r>
          </w:p>
          <w:p w14:paraId="67519C17" w14:textId="77777777" w:rsidR="00AE1868" w:rsidRPr="00541C83" w:rsidRDefault="00AE1868" w:rsidP="007C5E0E">
            <w:pPr>
              <w:rPr>
                <w:rFonts w:asciiTheme="minorEastAsia" w:eastAsiaTheme="minorEastAsia" w:hAnsiTheme="minorEastAsia"/>
                <w:sz w:val="24"/>
              </w:rPr>
            </w:pPr>
          </w:p>
          <w:p w14:paraId="40DDFC9E" w14:textId="77777777" w:rsidR="00D41E28" w:rsidRPr="00541C83" w:rsidRDefault="007558CF" w:rsidP="007C5E0E">
            <w:pPr>
              <w:rPr>
                <w:sz w:val="28"/>
              </w:rPr>
            </w:pPr>
            <w:r w:rsidRPr="00541C83">
              <w:rPr>
                <w:rFonts w:eastAsia="黑体" w:hint="eastAsia"/>
                <w:b/>
                <w:bCs/>
                <w:sz w:val="28"/>
              </w:rPr>
              <w:t>三</w:t>
            </w:r>
            <w:r w:rsidR="00D41E28" w:rsidRPr="00541C83">
              <w:rPr>
                <w:rFonts w:eastAsia="黑体" w:hint="eastAsia"/>
                <w:b/>
                <w:bCs/>
                <w:sz w:val="28"/>
              </w:rPr>
              <w:t>、</w:t>
            </w:r>
            <w:bookmarkEnd w:id="1"/>
            <w:bookmarkEnd w:id="2"/>
            <w:r w:rsidR="003B65BD" w:rsidRPr="00541C83">
              <w:rPr>
                <w:rFonts w:eastAsia="黑体" w:hint="eastAsia"/>
                <w:b/>
                <w:bCs/>
                <w:sz w:val="28"/>
              </w:rPr>
              <w:t>解答题</w:t>
            </w:r>
            <w:r w:rsidR="00D41E28" w:rsidRPr="00541C83">
              <w:rPr>
                <w:sz w:val="28"/>
              </w:rPr>
              <w:t>.</w:t>
            </w:r>
            <w:r w:rsidR="00D41E28" w:rsidRPr="00541C83">
              <w:rPr>
                <w:rFonts w:hint="eastAsia"/>
                <w:sz w:val="28"/>
              </w:rPr>
              <w:t>（共</w:t>
            </w:r>
            <w:r w:rsidR="003B65BD" w:rsidRPr="00541C83">
              <w:rPr>
                <w:rFonts w:hint="eastAsia"/>
                <w:sz w:val="28"/>
              </w:rPr>
              <w:t>70</w:t>
            </w:r>
            <w:r w:rsidR="00D41E28" w:rsidRPr="00541C83">
              <w:rPr>
                <w:rFonts w:hint="eastAsia"/>
                <w:sz w:val="28"/>
              </w:rPr>
              <w:t>分）</w:t>
            </w:r>
            <w:r w:rsidR="00106E84" w:rsidRPr="00541C83">
              <w:rPr>
                <w:rFonts w:hint="eastAsia"/>
                <w:sz w:val="28"/>
              </w:rPr>
              <w:t>。</w:t>
            </w:r>
          </w:p>
          <w:p w14:paraId="1F310035" w14:textId="698DF69C" w:rsidR="00E610BB" w:rsidRPr="00541C83" w:rsidRDefault="003F64EF" w:rsidP="00E610BB">
            <w:pPr>
              <w:rPr>
                <w:rFonts w:asciiTheme="minorEastAsia" w:eastAsiaTheme="minorEastAsia" w:hAnsiTheme="minorEastAsia"/>
                <w:sz w:val="24"/>
              </w:rPr>
            </w:pPr>
            <w:r w:rsidRPr="00541C83">
              <w:rPr>
                <w:rFonts w:asciiTheme="minorEastAsia" w:eastAsiaTheme="minorEastAsia" w:hAnsiTheme="minorEastAsia" w:hint="eastAsia"/>
                <w:noProof/>
                <w:sz w:val="24"/>
              </w:rPr>
              <w:t>1</w:t>
            </w:r>
            <w:r w:rsidR="00347594" w:rsidRPr="00541C83">
              <w:rPr>
                <w:rFonts w:asciiTheme="minorEastAsia" w:eastAsiaTheme="minorEastAsia" w:hAnsiTheme="minorEastAsia" w:hint="eastAsia"/>
                <w:sz w:val="24"/>
              </w:rPr>
              <w:t>、</w:t>
            </w:r>
            <w:r w:rsidR="00546528" w:rsidRPr="00546528">
              <w:rPr>
                <w:rFonts w:asciiTheme="minorEastAsia" w:eastAsiaTheme="minorEastAsia" w:hAnsiTheme="minorEastAsia"/>
                <w:position w:val="-54"/>
                <w:sz w:val="24"/>
              </w:rPr>
              <w:object w:dxaOrig="5560" w:dyaOrig="940" w14:anchorId="24BD1F0D">
                <v:shape id="_x0000_i1028" type="#_x0000_t75" style="width:279.6pt;height:46.75pt" o:ole="">
                  <v:imagedata r:id="rId13" o:title=""/>
                </v:shape>
                <o:OLEObject Type="Embed" ProgID="Equation.DSMT4" ShapeID="_x0000_i1028" DrawAspect="Content" ObjectID="_1764933888" r:id="rId14"/>
              </w:object>
            </w:r>
            <w:r w:rsidR="00E610BB" w:rsidRPr="00541C83">
              <w:rPr>
                <w:rFonts w:asciiTheme="minorEastAsia" w:eastAsiaTheme="minorEastAsia" w:hAnsiTheme="minorEastAsia" w:hint="eastAsia"/>
                <w:sz w:val="24"/>
              </w:rPr>
              <w:t xml:space="preserve">                               (</w:t>
            </w:r>
            <w:r w:rsidR="00546528">
              <w:rPr>
                <w:rFonts w:asciiTheme="minorEastAsia" w:eastAsiaTheme="minorEastAsia" w:hAnsiTheme="minorEastAsia" w:hint="eastAsia"/>
                <w:sz w:val="24"/>
              </w:rPr>
              <w:t>3</w:t>
            </w:r>
            <w:r w:rsidR="00E610BB" w:rsidRPr="00541C83">
              <w:rPr>
                <w:rFonts w:hint="eastAsia"/>
                <w:sz w:val="24"/>
              </w:rPr>
              <w:t>分</w:t>
            </w:r>
            <w:r w:rsidR="00E610BB" w:rsidRPr="00541C83">
              <w:rPr>
                <w:rFonts w:asciiTheme="minorEastAsia" w:eastAsiaTheme="minorEastAsia" w:hAnsiTheme="minorEastAsia" w:hint="eastAsia"/>
                <w:sz w:val="24"/>
              </w:rPr>
              <w:t>)</w:t>
            </w:r>
          </w:p>
          <w:bookmarkStart w:id="3" w:name="MTBlankEqn"/>
          <w:p w14:paraId="35E1BDAF" w14:textId="1F1F8286" w:rsidR="00E610BB" w:rsidRPr="00541C83" w:rsidRDefault="00546528" w:rsidP="00546528">
            <w:pPr>
              <w:ind w:firstLineChars="1400" w:firstLine="2940"/>
              <w:rPr>
                <w:rFonts w:asciiTheme="minorEastAsia" w:eastAsiaTheme="minorEastAsia" w:hAnsiTheme="minorEastAsia"/>
                <w:sz w:val="24"/>
              </w:rPr>
            </w:pPr>
            <w:r w:rsidRPr="00546528">
              <w:rPr>
                <w:position w:val="-24"/>
              </w:rPr>
              <w:object w:dxaOrig="2900" w:dyaOrig="620" w14:anchorId="04617D2B">
                <v:shape id="_x0000_i1029" type="#_x0000_t75" style="width:144.95pt;height:30.85pt" o:ole="">
                  <v:imagedata r:id="rId15" o:title=""/>
                </v:shape>
                <o:OLEObject Type="Embed" ProgID="Equation.DSMT4" ShapeID="_x0000_i1029" DrawAspect="Content" ObjectID="_1764933889" r:id="rId16"/>
              </w:object>
            </w:r>
            <w:bookmarkEnd w:id="3"/>
            <w:r>
              <w:rPr>
                <w:rFonts w:hint="eastAsia"/>
              </w:rPr>
              <w:t>.</w:t>
            </w:r>
            <w:r>
              <w:t xml:space="preserve"> </w:t>
            </w:r>
            <w:r w:rsidR="00E610BB" w:rsidRPr="00541C83">
              <w:rPr>
                <w:rFonts w:asciiTheme="minorEastAsia" w:eastAsiaTheme="minorEastAsia" w:hAnsiTheme="minorEastAsia" w:hint="eastAsia"/>
                <w:sz w:val="24"/>
              </w:rPr>
              <w:t xml:space="preserve">    </w:t>
            </w:r>
            <w:r>
              <w:rPr>
                <w:rFonts w:asciiTheme="minorEastAsia" w:eastAsiaTheme="minorEastAsia" w:hAnsiTheme="minorEastAsia"/>
                <w:sz w:val="24"/>
              </w:rPr>
              <w:t xml:space="preserve">                          </w:t>
            </w:r>
            <w:r w:rsidR="00E610BB" w:rsidRPr="00541C83">
              <w:rPr>
                <w:rFonts w:asciiTheme="minorEastAsia" w:eastAsiaTheme="minorEastAsia" w:hAnsiTheme="minorEastAsia" w:hint="eastAsia"/>
                <w:sz w:val="24"/>
              </w:rPr>
              <w:t>(7</w:t>
            </w:r>
            <w:r w:rsidR="00E610BB" w:rsidRPr="00541C83">
              <w:rPr>
                <w:rFonts w:hint="eastAsia"/>
                <w:sz w:val="24"/>
              </w:rPr>
              <w:t>分</w:t>
            </w:r>
            <w:r w:rsidR="00E610BB" w:rsidRPr="00541C83">
              <w:rPr>
                <w:rFonts w:asciiTheme="minorEastAsia" w:eastAsiaTheme="minorEastAsia" w:hAnsiTheme="minorEastAsia" w:hint="eastAsia"/>
                <w:sz w:val="24"/>
              </w:rPr>
              <w:t>)</w:t>
            </w:r>
          </w:p>
          <w:p w14:paraId="3036A08B" w14:textId="77777777" w:rsidR="00E610BB" w:rsidRPr="00541C83" w:rsidRDefault="00E610BB" w:rsidP="00E610BB">
            <w:pPr>
              <w:adjustRightInd w:val="0"/>
              <w:snapToGrid w:val="0"/>
              <w:spacing w:line="288" w:lineRule="auto"/>
              <w:rPr>
                <w:rFonts w:asciiTheme="minorEastAsia" w:eastAsiaTheme="minorEastAsia" w:hAnsiTheme="minorEastAsia"/>
                <w:sz w:val="24"/>
              </w:rPr>
            </w:pPr>
            <w:r w:rsidRPr="00541C83">
              <w:rPr>
                <w:rFonts w:asciiTheme="minorEastAsia" w:eastAsiaTheme="minorEastAsia" w:hAnsiTheme="minorEastAsia" w:hint="eastAsia"/>
                <w:sz w:val="24"/>
              </w:rPr>
              <w:t xml:space="preserve">               </w:t>
            </w:r>
          </w:p>
          <w:p w14:paraId="3AB9B04A" w14:textId="5EFC5438" w:rsidR="00E610BB" w:rsidRDefault="00E610BB" w:rsidP="00E610BB">
            <w:pPr>
              <w:adjustRightInd w:val="0"/>
              <w:snapToGrid w:val="0"/>
              <w:spacing w:line="288" w:lineRule="auto"/>
              <w:rPr>
                <w:rFonts w:ascii="宋体" w:hAnsi="宋体"/>
                <w:position w:val="-38"/>
                <w:sz w:val="24"/>
              </w:rPr>
            </w:pPr>
            <w:r w:rsidRPr="00541C83">
              <w:rPr>
                <w:rFonts w:asciiTheme="minorEastAsia" w:eastAsiaTheme="minorEastAsia" w:hAnsiTheme="minorEastAsia" w:hint="eastAsia"/>
                <w:sz w:val="24"/>
              </w:rPr>
              <w:t>2、解：</w:t>
            </w:r>
            <w:r w:rsidR="007834F1" w:rsidRPr="007834F1">
              <w:rPr>
                <w:rFonts w:ascii="宋体" w:hAnsi="宋体" w:hint="eastAsia"/>
                <w:position w:val="-56"/>
                <w:sz w:val="24"/>
              </w:rPr>
              <w:object w:dxaOrig="5400" w:dyaOrig="940" w14:anchorId="69329B26">
                <v:shape id="_x0000_i1095" type="#_x0000_t75" style="width:270.25pt;height:47.2pt" o:ole="">
                  <v:imagedata r:id="rId17" o:title=""/>
                </v:shape>
                <o:OLEObject Type="Embed" ProgID="Equation.DSMT4" ShapeID="_x0000_i1095" DrawAspect="Content" ObjectID="_1764933890" r:id="rId18"/>
              </w:object>
            </w:r>
            <w:r w:rsidR="006A4AD3">
              <w:rPr>
                <w:rFonts w:ascii="宋体" w:hAnsi="宋体"/>
                <w:position w:val="-38"/>
                <w:sz w:val="24"/>
              </w:rPr>
              <w:t xml:space="preserve">                     </w:t>
            </w:r>
            <w:r w:rsidR="006A4AD3" w:rsidRPr="00541C83">
              <w:rPr>
                <w:rFonts w:asciiTheme="minorEastAsia" w:eastAsiaTheme="minorEastAsia" w:hAnsiTheme="minorEastAsia" w:hint="eastAsia"/>
                <w:sz w:val="24"/>
              </w:rPr>
              <w:t xml:space="preserve">     (</w:t>
            </w:r>
            <w:r w:rsidR="006A4AD3">
              <w:rPr>
                <w:rFonts w:asciiTheme="minorEastAsia" w:eastAsiaTheme="minorEastAsia" w:hAnsiTheme="minorEastAsia" w:hint="eastAsia"/>
                <w:sz w:val="24"/>
              </w:rPr>
              <w:t>3</w:t>
            </w:r>
            <w:r w:rsidR="006A4AD3" w:rsidRPr="00541C83">
              <w:rPr>
                <w:rFonts w:hint="eastAsia"/>
                <w:sz w:val="24"/>
              </w:rPr>
              <w:t>分</w:t>
            </w:r>
            <w:r w:rsidR="006A4AD3" w:rsidRPr="00541C83">
              <w:rPr>
                <w:rFonts w:asciiTheme="minorEastAsia" w:eastAsiaTheme="minorEastAsia" w:hAnsiTheme="minorEastAsia" w:hint="eastAsia"/>
                <w:sz w:val="24"/>
              </w:rPr>
              <w:t>)</w:t>
            </w:r>
          </w:p>
          <w:p w14:paraId="00ACDEC7" w14:textId="5D871578" w:rsidR="00E610BB" w:rsidRPr="00541C83" w:rsidRDefault="007834F1" w:rsidP="007834F1">
            <w:pPr>
              <w:adjustRightInd w:val="0"/>
              <w:snapToGrid w:val="0"/>
              <w:spacing w:line="288" w:lineRule="auto"/>
              <w:ind w:firstLineChars="1129" w:firstLine="2371"/>
              <w:rPr>
                <w:rFonts w:asciiTheme="minorEastAsia" w:eastAsiaTheme="minorEastAsia" w:hAnsiTheme="minorEastAsia"/>
                <w:sz w:val="24"/>
              </w:rPr>
            </w:pPr>
            <w:r w:rsidRPr="006A4AD3">
              <w:rPr>
                <w:position w:val="-24"/>
              </w:rPr>
              <w:object w:dxaOrig="5179" w:dyaOrig="660" w14:anchorId="77026C37">
                <v:shape id="_x0000_i1093" type="#_x0000_t75" style="width:259pt;height:32.75pt" o:ole="">
                  <v:imagedata r:id="rId19" o:title=""/>
                </v:shape>
                <o:OLEObject Type="Embed" ProgID="Equation.DSMT4" ShapeID="_x0000_i1093" DrawAspect="Content" ObjectID="_1764933891" r:id="rId20"/>
              </w:object>
            </w:r>
            <w:r w:rsidR="006A4AD3">
              <w:rPr>
                <w:rFonts w:asciiTheme="minorEastAsia" w:eastAsiaTheme="minorEastAsia" w:hAnsiTheme="minorEastAsia"/>
                <w:position w:val="-64"/>
                <w:sz w:val="24"/>
              </w:rPr>
              <w:t xml:space="preserve"> </w:t>
            </w:r>
            <w:r w:rsidR="006A4AD3" w:rsidRPr="00541C83">
              <w:rPr>
                <w:rFonts w:asciiTheme="minorEastAsia" w:eastAsiaTheme="minorEastAsia" w:hAnsiTheme="minorEastAsia" w:hint="eastAsia"/>
                <w:sz w:val="24"/>
              </w:rPr>
              <w:t xml:space="preserve">  </w:t>
            </w:r>
            <w:r w:rsidR="006A4AD3">
              <w:rPr>
                <w:rFonts w:asciiTheme="minorEastAsia" w:eastAsiaTheme="minorEastAsia" w:hAnsiTheme="minorEastAsia"/>
                <w:sz w:val="24"/>
              </w:rPr>
              <w:t xml:space="preserve">    </w:t>
            </w:r>
            <w:r>
              <w:rPr>
                <w:rFonts w:asciiTheme="minorEastAsia" w:eastAsiaTheme="minorEastAsia" w:hAnsiTheme="minorEastAsia"/>
                <w:sz w:val="24"/>
              </w:rPr>
              <w:t xml:space="preserve"> </w:t>
            </w:r>
            <w:r w:rsidR="006A4AD3">
              <w:rPr>
                <w:rFonts w:asciiTheme="minorEastAsia" w:eastAsiaTheme="minorEastAsia" w:hAnsiTheme="minorEastAsia"/>
                <w:sz w:val="24"/>
              </w:rPr>
              <w:t xml:space="preserve">       </w:t>
            </w:r>
            <w:r w:rsidR="006A4AD3">
              <w:rPr>
                <w:rFonts w:asciiTheme="minorEastAsia" w:eastAsiaTheme="minorEastAsia" w:hAnsiTheme="minorEastAsia" w:hint="eastAsia"/>
                <w:sz w:val="24"/>
              </w:rPr>
              <w:t>（</w:t>
            </w:r>
            <w:r w:rsidR="00E610BB" w:rsidRPr="00541C83">
              <w:rPr>
                <w:rFonts w:asciiTheme="minorEastAsia" w:eastAsiaTheme="minorEastAsia" w:hAnsiTheme="minorEastAsia" w:hint="eastAsia"/>
                <w:sz w:val="24"/>
              </w:rPr>
              <w:t>7</w:t>
            </w:r>
            <w:r w:rsidR="00E610BB" w:rsidRPr="00541C83">
              <w:rPr>
                <w:rFonts w:hint="eastAsia"/>
                <w:sz w:val="24"/>
              </w:rPr>
              <w:t>分</w:t>
            </w:r>
            <w:r w:rsidR="00E610BB" w:rsidRPr="00541C83">
              <w:rPr>
                <w:rFonts w:asciiTheme="minorEastAsia" w:eastAsiaTheme="minorEastAsia" w:hAnsiTheme="minorEastAsia" w:hint="eastAsia"/>
                <w:sz w:val="24"/>
              </w:rPr>
              <w:t>)</w:t>
            </w:r>
            <w:bookmarkStart w:id="4" w:name="_GoBack"/>
            <w:bookmarkEnd w:id="4"/>
          </w:p>
          <w:p w14:paraId="02EB2E3F" w14:textId="77777777" w:rsidR="00E610BB" w:rsidRPr="00541C83" w:rsidRDefault="00E610BB" w:rsidP="00E610BB">
            <w:pPr>
              <w:adjustRightInd w:val="0"/>
              <w:snapToGrid w:val="0"/>
              <w:spacing w:line="288" w:lineRule="auto"/>
              <w:rPr>
                <w:rFonts w:asciiTheme="minorEastAsia" w:eastAsiaTheme="minorEastAsia" w:hAnsiTheme="minorEastAsia"/>
                <w:sz w:val="24"/>
              </w:rPr>
            </w:pPr>
          </w:p>
          <w:p w14:paraId="1359D1FA" w14:textId="285C6255" w:rsidR="00E610BB" w:rsidRPr="00541C83" w:rsidRDefault="00E610BB" w:rsidP="00E610BB">
            <w:pPr>
              <w:adjustRightInd w:val="0"/>
              <w:snapToGrid w:val="0"/>
              <w:spacing w:line="288" w:lineRule="auto"/>
              <w:rPr>
                <w:rFonts w:asciiTheme="minorEastAsia" w:eastAsiaTheme="minorEastAsia" w:hAnsiTheme="minorEastAsia"/>
                <w:sz w:val="24"/>
              </w:rPr>
            </w:pPr>
            <w:r w:rsidRPr="00541C83">
              <w:rPr>
                <w:rFonts w:asciiTheme="minorEastAsia" w:eastAsiaTheme="minorEastAsia" w:hAnsiTheme="minorEastAsia" w:hint="eastAsia"/>
                <w:sz w:val="24"/>
              </w:rPr>
              <w:t>3、解：由</w:t>
            </w:r>
            <w:r w:rsidRPr="00541C83">
              <w:rPr>
                <w:rFonts w:asciiTheme="minorEastAsia" w:eastAsiaTheme="minorEastAsia" w:hAnsiTheme="minorEastAsia"/>
                <w:position w:val="-10"/>
                <w:sz w:val="24"/>
              </w:rPr>
              <w:object w:dxaOrig="960" w:dyaOrig="340" w14:anchorId="256A482E">
                <v:shape id="_x0000_i1032" type="#_x0000_t75" style="width:47.7pt;height:16.85pt" o:ole="">
                  <v:imagedata r:id="rId21" o:title=""/>
                </v:shape>
                <o:OLEObject Type="Embed" ProgID="Equation.DSMT4" ShapeID="_x0000_i1032" DrawAspect="Content" ObjectID="_1764933892" r:id="rId22"/>
              </w:objec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>得，</w:t>
            </w:r>
            <w:r w:rsidRPr="00541C83">
              <w:rPr>
                <w:rFonts w:asciiTheme="minorEastAsia" w:eastAsiaTheme="minorEastAsia" w:hAnsiTheme="minorEastAsia"/>
                <w:position w:val="-24"/>
                <w:sz w:val="24"/>
              </w:rPr>
              <w:object w:dxaOrig="2500" w:dyaOrig="600" w14:anchorId="795FE5B9">
                <v:shape id="_x0000_i1033" type="#_x0000_t75" style="width:137.9pt;height:32.75pt" o:ole="">
                  <v:imagedata r:id="rId23" o:title=""/>
                </v:shape>
                <o:OLEObject Type="Embed" ProgID="Equation.DSMT4" ShapeID="_x0000_i1033" DrawAspect="Content" ObjectID="_1764933893" r:id="rId24"/>
              </w:objec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>，</w:t>
            </w:r>
            <w:r w:rsidR="00FD06F6" w:rsidRPr="00541C83">
              <w:rPr>
                <w:rFonts w:asciiTheme="minorEastAsia" w:eastAsiaTheme="minorEastAsia" w:hAnsiTheme="minorEastAsia" w:hint="eastAsia"/>
                <w:sz w:val="24"/>
              </w:rPr>
              <w:t xml:space="preserve">              </w: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 xml:space="preserve"> (3</w:t>
            </w:r>
            <w:r w:rsidRPr="00541C83">
              <w:rPr>
                <w:rFonts w:hint="eastAsia"/>
                <w:sz w:val="24"/>
              </w:rPr>
              <w:t>分</w: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>)</w:t>
            </w:r>
          </w:p>
          <w:p w14:paraId="77D90D70" w14:textId="7B351FA2" w:rsidR="00E610BB" w:rsidRPr="00541C83" w:rsidRDefault="00E610BB" w:rsidP="00E610BB">
            <w:pPr>
              <w:adjustRightInd w:val="0"/>
              <w:snapToGrid w:val="0"/>
              <w:spacing w:line="288" w:lineRule="auto"/>
              <w:rPr>
                <w:rFonts w:asciiTheme="minorEastAsia" w:eastAsiaTheme="minorEastAsia" w:hAnsiTheme="minorEastAsia"/>
                <w:sz w:val="24"/>
              </w:rPr>
            </w:pPr>
            <w:r w:rsidRPr="00541C83">
              <w:rPr>
                <w:rFonts w:asciiTheme="minorEastAsia" w:eastAsiaTheme="minorEastAsia" w:hAnsiTheme="minorEastAsia" w:hint="eastAsia"/>
                <w:sz w:val="24"/>
              </w:rPr>
              <w:t xml:space="preserve">       又</w:t>
            </w:r>
            <w:r w:rsidRPr="00541C83">
              <w:rPr>
                <w:rFonts w:asciiTheme="minorEastAsia" w:eastAsiaTheme="minorEastAsia" w:hAnsiTheme="minorEastAsia"/>
                <w:position w:val="-22"/>
                <w:sz w:val="24"/>
              </w:rPr>
              <w:object w:dxaOrig="1160" w:dyaOrig="580" w14:anchorId="6EFCE251">
                <v:shape id="_x0000_i1034" type="#_x0000_t75" style="width:61.25pt;height:30.85pt" o:ole="">
                  <v:imagedata r:id="rId25" o:title=""/>
                </v:shape>
                <o:OLEObject Type="Embed" ProgID="Equation.DSMT4" ShapeID="_x0000_i1034" DrawAspect="Content" ObjectID="_1764933894" r:id="rId26"/>
              </w:objec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 xml:space="preserve">，故                      </w:t>
            </w:r>
            <w:r w:rsidR="00FD06F6" w:rsidRPr="00541C83">
              <w:rPr>
                <w:rFonts w:asciiTheme="minorEastAsia" w:eastAsiaTheme="minorEastAsia" w:hAnsiTheme="minorEastAsia" w:hint="eastAsia"/>
                <w:sz w:val="24"/>
              </w:rPr>
              <w:t xml:space="preserve">              </w: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 xml:space="preserve">  (5</w:t>
            </w:r>
            <w:r w:rsidRPr="00541C83">
              <w:rPr>
                <w:rFonts w:hint="eastAsia"/>
                <w:sz w:val="24"/>
              </w:rPr>
              <w:t>分</w: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>)</w:t>
            </w:r>
          </w:p>
          <w:p w14:paraId="5CE57A48" w14:textId="400B7201" w:rsidR="00E610BB" w:rsidRPr="00541C83" w:rsidRDefault="00E610BB" w:rsidP="00E610BB">
            <w:pPr>
              <w:spacing w:line="300" w:lineRule="auto"/>
              <w:jc w:val="left"/>
              <w:rPr>
                <w:rFonts w:asciiTheme="minorEastAsia" w:eastAsiaTheme="minorEastAsia" w:hAnsiTheme="minorEastAsia"/>
                <w:sz w:val="24"/>
              </w:rPr>
            </w:pPr>
            <w:r w:rsidRPr="00541C83">
              <w:rPr>
                <w:rFonts w:asciiTheme="minorEastAsia" w:eastAsiaTheme="minorEastAsia" w:hAnsiTheme="minorEastAsia" w:hint="eastAsia"/>
                <w:position w:val="-50"/>
                <w:sz w:val="24"/>
              </w:rPr>
              <w:t xml:space="preserve">      </w:t>
            </w:r>
            <w:r w:rsidRPr="00541C83">
              <w:rPr>
                <w:rFonts w:asciiTheme="minorEastAsia" w:eastAsiaTheme="minorEastAsia" w:hAnsiTheme="minorEastAsia"/>
                <w:position w:val="-50"/>
                <w:sz w:val="24"/>
              </w:rPr>
              <w:object w:dxaOrig="3400" w:dyaOrig="1120" w14:anchorId="76831DDB">
                <v:shape id="_x0000_i1035" type="#_x0000_t75" style="width:202.45pt;height:66.4pt" o:ole="">
                  <v:imagedata r:id="rId27" o:title=""/>
                </v:shape>
                <o:OLEObject Type="Embed" ProgID="Equation.DSMT4" ShapeID="_x0000_i1035" DrawAspect="Content" ObjectID="_1764933895" r:id="rId28"/>
              </w:objec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 xml:space="preserve">．   </w:t>
            </w:r>
            <w:r w:rsidR="00FD06F6" w:rsidRPr="00541C83">
              <w:rPr>
                <w:rFonts w:asciiTheme="minorEastAsia" w:eastAsiaTheme="minorEastAsia" w:hAnsiTheme="minorEastAsia" w:hint="eastAsia"/>
                <w:sz w:val="24"/>
              </w:rPr>
              <w:t xml:space="preserve">              </w: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 xml:space="preserve">  (7</w:t>
            </w:r>
            <w:r w:rsidRPr="00541C83">
              <w:rPr>
                <w:rFonts w:hint="eastAsia"/>
                <w:sz w:val="24"/>
              </w:rPr>
              <w:t>分</w: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>)</w:t>
            </w:r>
          </w:p>
          <w:p w14:paraId="677A6995" w14:textId="3F36BBBA" w:rsidR="00FD06F6" w:rsidRDefault="00E610BB" w:rsidP="00E610BB">
            <w:pPr>
              <w:spacing w:line="300" w:lineRule="auto"/>
              <w:jc w:val="left"/>
              <w:rPr>
                <w:rFonts w:asciiTheme="minorEastAsia" w:eastAsiaTheme="minorEastAsia" w:hAnsiTheme="minorEastAsia"/>
                <w:sz w:val="24"/>
              </w:rPr>
            </w:pPr>
            <w:r w:rsidRPr="00541C83">
              <w:rPr>
                <w:rFonts w:asciiTheme="minorEastAsia" w:eastAsiaTheme="minorEastAsia" w:hAnsiTheme="minorEastAsia" w:hint="eastAsia"/>
                <w:sz w:val="24"/>
              </w:rPr>
              <w:t>4、解：</w:t>
            </w:r>
            <w:r w:rsidR="009540FF" w:rsidRPr="008A5860">
              <w:rPr>
                <w:rFonts w:ascii="宋体" w:hAnsi="宋体" w:hint="eastAsia"/>
                <w:position w:val="-24"/>
                <w:sz w:val="24"/>
              </w:rPr>
              <w:object w:dxaOrig="3040" w:dyaOrig="840" w14:anchorId="66F9C7FD">
                <v:shape id="_x0000_i1036" type="#_x0000_t75" style="width:152.4pt;height:42.1pt" o:ole="">
                  <v:imagedata r:id="rId29" o:title=""/>
                </v:shape>
                <o:OLEObject Type="Embed" ProgID="Equation.DSMT4" ShapeID="_x0000_i1036" DrawAspect="Content" ObjectID="_1764933896" r:id="rId30"/>
              </w:object>
            </w:r>
            <w:r w:rsidR="00FD06F6">
              <w:rPr>
                <w:rFonts w:ascii="宋体" w:hAnsi="宋体" w:hint="eastAsia"/>
                <w:sz w:val="24"/>
              </w:rPr>
              <w:t>，</w:t>
            </w:r>
            <w:r w:rsidR="00FD06F6" w:rsidRPr="00541C83">
              <w:rPr>
                <w:rFonts w:asciiTheme="minorEastAsia" w:eastAsiaTheme="minorEastAsia" w:hAnsiTheme="minorEastAsia" w:hint="eastAsia"/>
                <w:sz w:val="24"/>
              </w:rPr>
              <w:t xml:space="preserve">  </w:t>
            </w:r>
            <w:r w:rsidR="009540FF">
              <w:rPr>
                <w:rFonts w:asciiTheme="minorEastAsia" w:eastAsiaTheme="minorEastAsia" w:hAnsiTheme="minorEastAsia"/>
                <w:sz w:val="24"/>
              </w:rPr>
              <w:t xml:space="preserve">           </w:t>
            </w:r>
            <w:r w:rsidR="00FD06F6" w:rsidRPr="00541C83">
              <w:rPr>
                <w:rFonts w:asciiTheme="minorEastAsia" w:eastAsiaTheme="minorEastAsia" w:hAnsiTheme="minorEastAsia" w:hint="eastAsia"/>
                <w:sz w:val="24"/>
              </w:rPr>
              <w:t xml:space="preserve">          </w:t>
            </w:r>
            <w:r w:rsidR="00FD06F6">
              <w:rPr>
                <w:rFonts w:asciiTheme="minorEastAsia" w:eastAsiaTheme="minorEastAsia" w:hAnsiTheme="minorEastAsia"/>
                <w:sz w:val="24"/>
              </w:rPr>
              <w:t xml:space="preserve"> </w:t>
            </w:r>
            <w:r w:rsidR="00FD06F6" w:rsidRPr="00541C83">
              <w:rPr>
                <w:rFonts w:asciiTheme="minorEastAsia" w:eastAsiaTheme="minorEastAsia" w:hAnsiTheme="minorEastAsia" w:hint="eastAsia"/>
                <w:sz w:val="24"/>
              </w:rPr>
              <w:t xml:space="preserve">  (</w:t>
            </w:r>
            <w:r w:rsidR="009540FF">
              <w:rPr>
                <w:rFonts w:asciiTheme="minorEastAsia" w:eastAsiaTheme="minorEastAsia" w:hAnsiTheme="minorEastAsia" w:hint="eastAsia"/>
                <w:sz w:val="24"/>
              </w:rPr>
              <w:t>3</w:t>
            </w:r>
            <w:r w:rsidR="00FD06F6" w:rsidRPr="00541C83">
              <w:rPr>
                <w:rFonts w:hint="eastAsia"/>
                <w:sz w:val="24"/>
              </w:rPr>
              <w:t>分</w:t>
            </w:r>
            <w:r w:rsidR="00FD06F6" w:rsidRPr="00541C83">
              <w:rPr>
                <w:rFonts w:asciiTheme="minorEastAsia" w:eastAsiaTheme="minorEastAsia" w:hAnsiTheme="minorEastAsia" w:hint="eastAsia"/>
                <w:sz w:val="24"/>
              </w:rPr>
              <w:t>)</w:t>
            </w:r>
          </w:p>
          <w:p w14:paraId="31CC93CE" w14:textId="3A88B253" w:rsidR="009540FF" w:rsidRDefault="009540FF" w:rsidP="009540FF">
            <w:pPr>
              <w:spacing w:line="300" w:lineRule="auto"/>
              <w:ind w:firstLineChars="1200" w:firstLine="2520"/>
              <w:jc w:val="left"/>
              <w:rPr>
                <w:rFonts w:ascii="宋体" w:hAnsi="宋体"/>
                <w:sz w:val="24"/>
              </w:rPr>
            </w:pPr>
            <w:r w:rsidRPr="009540FF">
              <w:rPr>
                <w:position w:val="-24"/>
              </w:rPr>
              <w:object w:dxaOrig="1820" w:dyaOrig="660" w14:anchorId="1E051AF1">
                <v:shape id="_x0000_i1037" type="#_x0000_t75" style="width:91.15pt;height:32.75pt" o:ole="">
                  <v:imagedata r:id="rId31" o:title=""/>
                </v:shape>
                <o:OLEObject Type="Embed" ProgID="Equation.DSMT4" ShapeID="_x0000_i1037" DrawAspect="Content" ObjectID="_1764933897" r:id="rId32"/>
              </w:object>
            </w:r>
            <w:r>
              <w:rPr>
                <w:rFonts w:ascii="宋体" w:hAnsi="宋体"/>
                <w:sz w:val="24"/>
              </w:rPr>
              <w:t xml:space="preserve"> </w:t>
            </w:r>
            <w:r>
              <w:rPr>
                <w:rFonts w:asciiTheme="minorEastAsia" w:eastAsiaTheme="minorEastAsia" w:hAnsiTheme="minorEastAsia"/>
                <w:sz w:val="24"/>
              </w:rPr>
              <w:t xml:space="preserve">         </w: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 xml:space="preserve">      </w:t>
            </w:r>
            <w:r>
              <w:rPr>
                <w:rFonts w:asciiTheme="minorEastAsia" w:eastAsiaTheme="minorEastAsia" w:hAnsiTheme="minorEastAsia"/>
                <w:sz w:val="24"/>
              </w:rPr>
              <w:t xml:space="preserve"> </w: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 xml:space="preserve">    </w:t>
            </w:r>
            <w:r>
              <w:rPr>
                <w:rFonts w:asciiTheme="minorEastAsia" w:eastAsiaTheme="minorEastAsia" w:hAnsiTheme="minorEastAsia"/>
                <w:sz w:val="24"/>
              </w:rPr>
              <w:t xml:space="preserve"> </w: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 xml:space="preserve">  (</w:t>
            </w:r>
            <w:r>
              <w:rPr>
                <w:rFonts w:asciiTheme="minorEastAsia" w:eastAsiaTheme="minorEastAsia" w:hAnsiTheme="minorEastAsia" w:hint="eastAsia"/>
                <w:sz w:val="24"/>
              </w:rPr>
              <w:t>5</w:t>
            </w:r>
            <w:r w:rsidRPr="00541C83">
              <w:rPr>
                <w:rFonts w:hint="eastAsia"/>
                <w:sz w:val="24"/>
              </w:rPr>
              <w:t>分</w: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>)</w:t>
            </w:r>
          </w:p>
          <w:p w14:paraId="6A9116A9" w14:textId="10B3DAD6" w:rsidR="00E610BB" w:rsidRPr="00541C83" w:rsidRDefault="00FD06F6" w:rsidP="00FD06F6">
            <w:pPr>
              <w:spacing w:line="300" w:lineRule="auto"/>
              <w:ind w:firstLineChars="400" w:firstLine="960"/>
              <w:jc w:val="left"/>
              <w:rPr>
                <w:rFonts w:asciiTheme="minorEastAsia" w:eastAsiaTheme="minorEastAsia" w:hAnsiTheme="minorEastAsia"/>
                <w:position w:val="-54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所以</w:t>
            </w:r>
            <w:r w:rsidRPr="00FD06F6">
              <w:rPr>
                <w:rFonts w:ascii="宋体" w:hAnsi="宋体"/>
                <w:position w:val="-24"/>
                <w:sz w:val="24"/>
              </w:rPr>
              <w:object w:dxaOrig="1140" w:dyaOrig="620" w14:anchorId="09D7E71B">
                <v:shape id="_x0000_i1038" type="#_x0000_t75" style="width:57.05pt;height:30.85pt" o:ole="">
                  <v:imagedata r:id="rId33" o:title=""/>
                </v:shape>
                <o:OLEObject Type="Embed" ProgID="Equation.DSMT4" ShapeID="_x0000_i1038" DrawAspect="Content" ObjectID="_1764933898" r:id="rId34"/>
              </w:object>
            </w:r>
            <w:r>
              <w:rPr>
                <w:rFonts w:ascii="宋体" w:hAnsi="宋体"/>
                <w:sz w:val="24"/>
              </w:rPr>
              <w:t xml:space="preserve"> </w: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 xml:space="preserve">                                 </w:t>
            </w:r>
            <w:r>
              <w:rPr>
                <w:rFonts w:asciiTheme="minorEastAsia" w:eastAsiaTheme="minorEastAsia" w:hAnsiTheme="minorEastAsia"/>
                <w:sz w:val="24"/>
              </w:rPr>
              <w:t xml:space="preserve">     </w: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>(</w:t>
            </w:r>
            <w:r>
              <w:rPr>
                <w:rFonts w:asciiTheme="minorEastAsia" w:eastAsiaTheme="minorEastAsia" w:hAnsiTheme="minorEastAsia" w:hint="eastAsia"/>
                <w:sz w:val="24"/>
              </w:rPr>
              <w:t>7</w:t>
            </w:r>
            <w:r w:rsidRPr="00541C83">
              <w:rPr>
                <w:rFonts w:hint="eastAsia"/>
                <w:sz w:val="24"/>
              </w:rPr>
              <w:t>分</w: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>)</w:t>
            </w:r>
          </w:p>
          <w:p w14:paraId="5B704D6B" w14:textId="4792A77E" w:rsidR="00E610BB" w:rsidRPr="00541C83" w:rsidRDefault="00E610BB" w:rsidP="00FD06F6">
            <w:pPr>
              <w:spacing w:line="300" w:lineRule="auto"/>
              <w:jc w:val="left"/>
              <w:rPr>
                <w:rFonts w:asciiTheme="minorEastAsia" w:eastAsiaTheme="minorEastAsia" w:hAnsiTheme="minorEastAsia"/>
                <w:sz w:val="24"/>
              </w:rPr>
            </w:pPr>
            <w:r w:rsidRPr="00541C83">
              <w:rPr>
                <w:rFonts w:asciiTheme="minorEastAsia" w:eastAsiaTheme="minorEastAsia" w:hAnsiTheme="minorEastAsia" w:hint="eastAsia"/>
                <w:position w:val="-54"/>
                <w:sz w:val="24"/>
              </w:rPr>
              <w:t xml:space="preserve"> </w: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>5、解：原式</w:t>
            </w:r>
            <w:r w:rsidRPr="00541C83">
              <w:rPr>
                <w:rFonts w:asciiTheme="minorEastAsia" w:eastAsiaTheme="minorEastAsia" w:hAnsiTheme="minorEastAsia"/>
                <w:position w:val="-36"/>
                <w:sz w:val="24"/>
              </w:rPr>
              <w:object w:dxaOrig="1580" w:dyaOrig="779" w14:anchorId="42E24B97">
                <v:shape id="对象 3" o:spid="_x0000_i1039" type="#_x0000_t75" alt="" style="width:79pt;height:39.25pt;mso-position-horizontal-relative:page;mso-position-vertical-relative:page" o:ole="">
                  <v:fill o:detectmouseclick="t"/>
                  <v:imagedata r:id="rId35" o:title=""/>
                </v:shape>
                <o:OLEObject Type="Embed" ProgID="Equation.DSMT4" ShapeID="对象 3" DrawAspect="Content" ObjectID="_1764933899" r:id="rId36"/>
              </w:objec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 xml:space="preserve">                                            (5</w:t>
            </w:r>
            <w:r w:rsidRPr="00541C83">
              <w:rPr>
                <w:rFonts w:hint="eastAsia"/>
                <w:sz w:val="24"/>
              </w:rPr>
              <w:t>分</w: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>)</w:t>
            </w:r>
          </w:p>
          <w:p w14:paraId="7E56D9FC" w14:textId="77777777" w:rsidR="00E610BB" w:rsidRPr="00541C83" w:rsidRDefault="00E610BB" w:rsidP="00E610BB">
            <w:pPr>
              <w:widowControl/>
              <w:jc w:val="left"/>
              <w:rPr>
                <w:rFonts w:asciiTheme="minorEastAsia" w:eastAsiaTheme="minorEastAsia" w:hAnsiTheme="minorEastAsia"/>
                <w:sz w:val="24"/>
              </w:rPr>
            </w:pPr>
            <w:r w:rsidRPr="00541C83">
              <w:rPr>
                <w:rFonts w:asciiTheme="minorEastAsia" w:eastAsiaTheme="minorEastAsia" w:hAnsiTheme="minorEastAsia" w:hint="eastAsia"/>
                <w:sz w:val="24"/>
              </w:rPr>
              <w:t xml:space="preserve">           </w:t>
            </w:r>
            <w:r w:rsidRPr="00541C83">
              <w:rPr>
                <w:rFonts w:asciiTheme="minorEastAsia" w:eastAsiaTheme="minorEastAsia" w:hAnsiTheme="minorEastAsia" w:hint="eastAsia"/>
                <w:position w:val="-24"/>
                <w:sz w:val="24"/>
              </w:rPr>
              <w:object w:dxaOrig="1660" w:dyaOrig="619" w14:anchorId="7E7AAB88">
                <v:shape id="对象 90" o:spid="_x0000_i1040" type="#_x0000_t75" style="width:83.2pt;height:30.85pt" o:ole="">
                  <v:fill o:detectmouseclick="t"/>
                  <v:imagedata r:id="rId37" o:title=""/>
                  <o:lock v:ext="edit" aspectratio="f"/>
                </v:shape>
                <o:OLEObject Type="Embed" ProgID="Equation.DSMT4" ShapeID="对象 90" DrawAspect="Content" ObjectID="_1764933900" r:id="rId38">
                  <o:FieldCodes>\* MERGEFORMAT</o:FieldCodes>
                </o:OLEObject>
              </w:object>
            </w:r>
            <w:r w:rsidRPr="00541C83">
              <w:rPr>
                <w:rFonts w:asciiTheme="minorEastAsia" w:eastAsiaTheme="minorEastAsia" w:hAnsiTheme="minorEastAsia" w:hint="eastAsia"/>
                <w:position w:val="-24"/>
                <w:sz w:val="24"/>
              </w:rPr>
              <w:t xml:space="preserve">                                          </w: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 xml:space="preserve"> (7</w:t>
            </w:r>
            <w:r w:rsidRPr="00541C83">
              <w:rPr>
                <w:rFonts w:hint="eastAsia"/>
                <w:sz w:val="24"/>
              </w:rPr>
              <w:t>分</w: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>)</w:t>
            </w:r>
          </w:p>
          <w:p w14:paraId="64F589C3" w14:textId="77777777" w:rsidR="00E610BB" w:rsidRPr="00541C83" w:rsidRDefault="00E610BB" w:rsidP="00E610BB">
            <w:pPr>
              <w:adjustRightInd w:val="0"/>
              <w:snapToGrid w:val="0"/>
              <w:spacing w:line="288" w:lineRule="auto"/>
              <w:ind w:firstLineChars="100" w:firstLine="240"/>
              <w:rPr>
                <w:rFonts w:asciiTheme="minorEastAsia" w:eastAsiaTheme="minorEastAsia" w:hAnsiTheme="minorEastAsia"/>
                <w:sz w:val="24"/>
              </w:rPr>
            </w:pPr>
          </w:p>
          <w:p w14:paraId="3AB2E95D" w14:textId="267F70C9" w:rsidR="00E610BB" w:rsidRPr="00541C83" w:rsidRDefault="00E610BB" w:rsidP="00E610BB">
            <w:pPr>
              <w:adjustRightInd w:val="0"/>
              <w:snapToGrid w:val="0"/>
              <w:spacing w:line="288" w:lineRule="auto"/>
              <w:rPr>
                <w:rFonts w:asciiTheme="minorEastAsia" w:eastAsiaTheme="minorEastAsia" w:hAnsiTheme="minorEastAsia"/>
                <w:sz w:val="24"/>
              </w:rPr>
            </w:pPr>
            <w:r w:rsidRPr="00541C83">
              <w:rPr>
                <w:rFonts w:asciiTheme="minorEastAsia" w:eastAsiaTheme="minorEastAsia" w:hAnsiTheme="minorEastAsia" w:hint="eastAsia"/>
                <w:sz w:val="24"/>
              </w:rPr>
              <w:t>6、解： 令</w:t>
            </w:r>
            <w:r w:rsidRPr="00541C83">
              <w:rPr>
                <w:rFonts w:asciiTheme="minorEastAsia" w:eastAsiaTheme="minorEastAsia" w:hAnsiTheme="minorEastAsia" w:hint="eastAsia"/>
                <w:position w:val="-6"/>
                <w:sz w:val="24"/>
              </w:rPr>
              <w:object w:dxaOrig="859" w:dyaOrig="260" w14:anchorId="43136BC7">
                <v:shape id="_x0000_i1041" type="#_x0000_t75" style="width:43pt;height:13.1pt" o:ole="">
                  <v:imagedata r:id="rId39" o:title=""/>
                </v:shape>
                <o:OLEObject Type="Embed" ProgID="Equation.DSMT4" ShapeID="_x0000_i1041" DrawAspect="Content" ObjectID="_1764933901" r:id="rId40"/>
              </w:object>
            </w:r>
            <w:r w:rsidR="00282527" w:rsidRPr="00541C83">
              <w:rPr>
                <w:rFonts w:asciiTheme="minorEastAsia" w:eastAsiaTheme="minorEastAsia" w:hAnsiTheme="minorEastAsia" w:hint="eastAsia"/>
                <w:sz w:val="24"/>
              </w:rPr>
              <w:t>，</w: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>则                                                 (2</w:t>
            </w:r>
            <w:r w:rsidRPr="00541C83">
              <w:rPr>
                <w:rFonts w:hint="eastAsia"/>
                <w:sz w:val="24"/>
              </w:rPr>
              <w:t>分</w: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>)</w:t>
            </w:r>
          </w:p>
          <w:p w14:paraId="7CAF615C" w14:textId="77777777" w:rsidR="00E610BB" w:rsidRPr="00541C83" w:rsidRDefault="00E610BB" w:rsidP="00E610BB">
            <w:pPr>
              <w:adjustRightInd w:val="0"/>
              <w:snapToGrid w:val="0"/>
              <w:spacing w:line="288" w:lineRule="auto"/>
              <w:rPr>
                <w:rFonts w:asciiTheme="minorEastAsia" w:eastAsiaTheme="minorEastAsia" w:hAnsiTheme="minorEastAsia"/>
                <w:sz w:val="24"/>
              </w:rPr>
            </w:pPr>
            <w:r w:rsidRPr="00541C83">
              <w:rPr>
                <w:rFonts w:asciiTheme="minorEastAsia" w:eastAsiaTheme="minorEastAsia" w:hAnsiTheme="minorEastAsia"/>
                <w:position w:val="-36"/>
                <w:sz w:val="24"/>
              </w:rPr>
              <w:object w:dxaOrig="4420" w:dyaOrig="780" w14:anchorId="5B1A965F">
                <v:shape id="_x0000_i1042" type="#_x0000_t75" alt="" style="width:220.7pt;height:39.25pt" o:ole="">
                  <v:imagedata r:id="rId41" o:title=""/>
                </v:shape>
                <o:OLEObject Type="Embed" ProgID="Equation.DSMT4" ShapeID="_x0000_i1042" DrawAspect="Content" ObjectID="_1764933902" r:id="rId42"/>
              </w:object>
            </w:r>
            <w:r w:rsidRPr="00541C83">
              <w:rPr>
                <w:rFonts w:asciiTheme="minorEastAsia" w:eastAsiaTheme="minorEastAsia" w:hAnsiTheme="minorEastAsia" w:hint="eastAsia"/>
                <w:position w:val="-36"/>
                <w:sz w:val="24"/>
              </w:rPr>
              <w:t xml:space="preserve">                              </w: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 xml:space="preserve"> (5</w:t>
            </w:r>
            <w:r w:rsidRPr="00541C83">
              <w:rPr>
                <w:rFonts w:hint="eastAsia"/>
                <w:sz w:val="24"/>
              </w:rPr>
              <w:t>分</w: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>)</w:t>
            </w:r>
          </w:p>
          <w:p w14:paraId="6F36F8AF" w14:textId="77777777" w:rsidR="00E610BB" w:rsidRPr="00541C83" w:rsidRDefault="00E610BB" w:rsidP="00E610BB">
            <w:pPr>
              <w:widowControl/>
              <w:jc w:val="left"/>
              <w:rPr>
                <w:rFonts w:asciiTheme="minorEastAsia" w:eastAsiaTheme="minorEastAsia" w:hAnsiTheme="minorEastAsia"/>
                <w:position w:val="-32"/>
                <w:sz w:val="24"/>
              </w:rPr>
            </w:pPr>
            <w:r w:rsidRPr="00541C83">
              <w:rPr>
                <w:rFonts w:asciiTheme="minorEastAsia" w:eastAsiaTheme="minorEastAsia" w:hAnsiTheme="minorEastAsia" w:hint="eastAsia"/>
                <w:position w:val="-32"/>
                <w:sz w:val="24"/>
              </w:rPr>
              <w:t xml:space="preserve">           </w:t>
            </w:r>
            <w:r w:rsidRPr="00541C83">
              <w:rPr>
                <w:rFonts w:asciiTheme="minorEastAsia" w:eastAsiaTheme="minorEastAsia" w:hAnsiTheme="minorEastAsia" w:hint="eastAsia"/>
                <w:position w:val="-32"/>
                <w:sz w:val="24"/>
              </w:rPr>
              <w:object w:dxaOrig="3620" w:dyaOrig="760" w14:anchorId="260795A0">
                <v:shape id="_x0000_i1043" type="#_x0000_t75" style="width:180.95pt;height:38.35pt" o:ole="">
                  <v:imagedata r:id="rId43" o:title=""/>
                </v:shape>
                <o:OLEObject Type="Embed" ProgID="Equation.DSMT4" ShapeID="_x0000_i1043" DrawAspect="Content" ObjectID="_1764933903" r:id="rId44"/>
              </w:object>
            </w:r>
            <w:r w:rsidRPr="00541C83">
              <w:rPr>
                <w:rFonts w:asciiTheme="minorEastAsia" w:eastAsiaTheme="minorEastAsia" w:hAnsiTheme="minorEastAsia" w:hint="eastAsia"/>
                <w:position w:val="-32"/>
                <w:sz w:val="24"/>
              </w:rPr>
              <w:t xml:space="preserve">                          </w: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 xml:space="preserve"> (7</w:t>
            </w:r>
            <w:r w:rsidRPr="00541C83">
              <w:rPr>
                <w:rFonts w:hint="eastAsia"/>
                <w:sz w:val="24"/>
              </w:rPr>
              <w:t>分</w: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>)</w:t>
            </w:r>
          </w:p>
          <w:p w14:paraId="0AF7EB13" w14:textId="309460E8" w:rsidR="00541C83" w:rsidRPr="00541C83" w:rsidRDefault="00E610BB" w:rsidP="00541C83">
            <w:pPr>
              <w:tabs>
                <w:tab w:val="left" w:pos="4816"/>
              </w:tabs>
              <w:rPr>
                <w:rFonts w:ascii="宋体" w:hAnsi="宋体" w:cs="Arial"/>
                <w:sz w:val="24"/>
              </w:rPr>
            </w:pPr>
            <w:r w:rsidRPr="00541C83">
              <w:rPr>
                <w:rFonts w:asciiTheme="minorEastAsia" w:eastAsiaTheme="minorEastAsia" w:hAnsiTheme="minorEastAsia" w:hint="eastAsia"/>
                <w:sz w:val="24"/>
              </w:rPr>
              <w:lastRenderedPageBreak/>
              <w:t>7、</w:t>
            </w:r>
            <w:r w:rsidR="00541C83" w:rsidRPr="00541C83">
              <w:rPr>
                <w:rFonts w:ascii="宋体" w:hAnsi="宋体" w:hint="eastAsia"/>
                <w:sz w:val="24"/>
              </w:rPr>
              <w:t>解</w:t>
            </w:r>
            <w:r w:rsidR="00541C83" w:rsidRPr="00541C83">
              <w:rPr>
                <w:rFonts w:ascii="宋体" w:hAnsi="宋体" w:cs="Arial" w:hint="eastAsia"/>
                <w:sz w:val="24"/>
              </w:rPr>
              <w:t xml:space="preserve">　当</w:t>
            </w:r>
            <w:r w:rsidR="00541C83" w:rsidRPr="00541C83">
              <w:rPr>
                <w:rFonts w:ascii="宋体" w:hAnsi="宋体"/>
                <w:position w:val="-6"/>
                <w:sz w:val="24"/>
              </w:rPr>
              <w:object w:dxaOrig="560" w:dyaOrig="279" w14:anchorId="6B3CC986">
                <v:shape id="_x0000_i1044" type="#_x0000_t75" style="width:28.05pt;height:14.05pt" o:ole="">
                  <v:imagedata r:id="rId45" o:title=""/>
                </v:shape>
                <o:OLEObject Type="Embed" ProgID="Equation.DSMT4" ShapeID="_x0000_i1044" DrawAspect="Content" ObjectID="_1764933904" r:id="rId46"/>
              </w:object>
            </w:r>
            <w:r w:rsidR="00541C83" w:rsidRPr="00541C83">
              <w:rPr>
                <w:rFonts w:ascii="宋体" w:hAnsi="宋体" w:cs="Arial" w:hint="eastAsia"/>
                <w:sz w:val="24"/>
              </w:rPr>
              <w:t>时，</w:t>
            </w:r>
            <w:r w:rsidR="00541C83" w:rsidRPr="00541C83">
              <w:rPr>
                <w:rFonts w:ascii="宋体" w:hAnsi="宋体" w:cs="Arial"/>
                <w:position w:val="-24"/>
                <w:sz w:val="24"/>
              </w:rPr>
              <w:object w:dxaOrig="5260" w:dyaOrig="899" w14:anchorId="160C135E">
                <v:shape id="对象 431" o:spid="_x0000_i1045" type="#_x0000_t75" style="width:262.3pt;height:44.9pt;mso-position-horizontal-relative:page;mso-position-vertical-relative:page" o:ole="">
                  <v:imagedata r:id="rId47" o:title=""/>
                </v:shape>
                <o:OLEObject Type="Embed" ProgID="Equation.DSMT4" ShapeID="对象 431" DrawAspect="Content" ObjectID="_1764933905" r:id="rId48"/>
              </w:object>
            </w:r>
            <w:r w:rsidR="00541C83" w:rsidRPr="00541C83">
              <w:rPr>
                <w:rFonts w:ascii="宋体" w:hAnsi="宋体" w:cs="Arial"/>
                <w:position w:val="-24"/>
                <w:sz w:val="24"/>
              </w:rPr>
              <w:object w:dxaOrig="1880" w:dyaOrig="619" w14:anchorId="684FB006">
                <v:shape id="对象 432" o:spid="_x0000_i1046" type="#_x0000_t75" style="width:93.95pt;height:31.3pt;mso-position-horizontal-relative:page;mso-position-vertical-relative:page" o:ole="">
                  <v:imagedata r:id="rId49" o:title=""/>
                </v:shape>
                <o:OLEObject Type="Embed" ProgID="Equation.DSMT4" ShapeID="对象 432" DrawAspect="Content" ObjectID="_1764933906" r:id="rId50"/>
              </w:object>
            </w:r>
            <w:r w:rsidR="00541C83" w:rsidRPr="00541C83">
              <w:rPr>
                <w:rFonts w:ascii="宋体" w:hAnsi="宋体" w:cs="Arial"/>
                <w:position w:val="-24"/>
                <w:sz w:val="24"/>
              </w:rPr>
              <w:object w:dxaOrig="979" w:dyaOrig="619" w14:anchorId="5420BCD5">
                <v:shape id="对象 433" o:spid="_x0000_i1047" type="#_x0000_t75" style="width:48.6pt;height:31.3pt;mso-position-horizontal-relative:page;mso-position-vertical-relative:page" o:ole="">
                  <v:imagedata r:id="rId51" o:title=""/>
                </v:shape>
                <o:OLEObject Type="Embed" ProgID="Equation.DSMT4" ShapeID="对象 433" DrawAspect="Content" ObjectID="_1764933907" r:id="rId52"/>
              </w:object>
            </w:r>
            <w:r w:rsidR="00541C83" w:rsidRPr="00541C83">
              <w:rPr>
                <w:rFonts w:ascii="宋体" w:hAnsi="宋体" w:cs="Arial" w:hint="eastAsia"/>
                <w:sz w:val="24"/>
              </w:rPr>
              <w:t>，故</w:t>
            </w:r>
            <w:r w:rsidR="00541C83" w:rsidRPr="00541C83">
              <w:rPr>
                <w:rFonts w:ascii="宋体" w:hAnsi="宋体" w:cs="Arial"/>
                <w:position w:val="-24"/>
                <w:sz w:val="24"/>
              </w:rPr>
              <w:object w:dxaOrig="1518" w:dyaOrig="619" w14:anchorId="06F90B61">
                <v:shape id="对象 434" o:spid="_x0000_i1048" type="#_x0000_t75" style="width:75.75pt;height:31.3pt;mso-position-horizontal-relative:page;mso-position-vertical-relative:page" o:ole="">
                  <v:imagedata r:id="rId53" o:title=""/>
                </v:shape>
                <o:OLEObject Type="Embed" ProgID="Equation.DSMT4" ShapeID="对象 434" DrawAspect="Content" ObjectID="_1764933908" r:id="rId54"/>
              </w:object>
            </w:r>
            <w:r w:rsidR="00541C83" w:rsidRPr="00541C83">
              <w:rPr>
                <w:rFonts w:ascii="宋体" w:hAnsi="宋体" w:cs="Arial" w:hint="eastAsia"/>
                <w:sz w:val="24"/>
              </w:rPr>
              <w:t>；</w:t>
            </w:r>
            <w:r w:rsidR="00541C83" w:rsidRPr="00541C83">
              <w:rPr>
                <w:rFonts w:asciiTheme="minorEastAsia" w:eastAsiaTheme="minorEastAsia" w:hAnsiTheme="minorEastAsia" w:hint="eastAsia"/>
                <w:sz w:val="24"/>
              </w:rPr>
              <w:t xml:space="preserve">         (3</w:t>
            </w:r>
            <w:r w:rsidR="00541C83" w:rsidRPr="00541C83">
              <w:rPr>
                <w:rFonts w:hint="eastAsia"/>
                <w:sz w:val="24"/>
              </w:rPr>
              <w:t>分</w:t>
            </w:r>
            <w:r w:rsidR="00541C83" w:rsidRPr="00541C83">
              <w:rPr>
                <w:rFonts w:asciiTheme="minorEastAsia" w:eastAsiaTheme="minorEastAsia" w:hAnsiTheme="minorEastAsia" w:hint="eastAsia"/>
                <w:sz w:val="24"/>
              </w:rPr>
              <w:t>)</w:t>
            </w:r>
          </w:p>
          <w:p w14:paraId="041E640B" w14:textId="5CCE0716" w:rsidR="00541C83" w:rsidRPr="00541C83" w:rsidRDefault="00541C83" w:rsidP="00541C83">
            <w:pPr>
              <w:tabs>
                <w:tab w:val="left" w:pos="4816"/>
              </w:tabs>
              <w:rPr>
                <w:rFonts w:ascii="宋体" w:hAnsi="宋体" w:cs="Arial"/>
                <w:sz w:val="24"/>
              </w:rPr>
            </w:pPr>
            <w:r w:rsidRPr="00541C83">
              <w:rPr>
                <w:rFonts w:ascii="宋体" w:hAnsi="宋体" w:cs="Arial" w:hint="eastAsia"/>
                <w:sz w:val="24"/>
              </w:rPr>
              <w:t>当</w:t>
            </w:r>
            <w:r w:rsidRPr="00541C83">
              <w:rPr>
                <w:rFonts w:ascii="宋体" w:hAnsi="宋体"/>
                <w:position w:val="-6"/>
                <w:sz w:val="24"/>
              </w:rPr>
              <w:object w:dxaOrig="560" w:dyaOrig="279" w14:anchorId="1B362D1B">
                <v:shape id="_x0000_i1049" type="#_x0000_t75" style="width:28.05pt;height:14.05pt" o:ole="">
                  <v:imagedata r:id="rId55" o:title=""/>
                </v:shape>
                <o:OLEObject Type="Embed" ProgID="Equation.DSMT4" ShapeID="_x0000_i1049" DrawAspect="Content" ObjectID="_1764933909" r:id="rId56"/>
              </w:object>
            </w:r>
            <w:r w:rsidRPr="00541C83">
              <w:rPr>
                <w:rFonts w:ascii="宋体" w:hAnsi="宋体" w:cs="Arial" w:hint="eastAsia"/>
                <w:sz w:val="24"/>
              </w:rPr>
              <w:t>时，</w:t>
            </w:r>
            <w:r w:rsidRPr="00541C83">
              <w:rPr>
                <w:rFonts w:ascii="宋体" w:hAnsi="宋体" w:cs="Arial"/>
                <w:position w:val="-24"/>
                <w:sz w:val="24"/>
              </w:rPr>
              <w:object w:dxaOrig="2100" w:dyaOrig="620" w14:anchorId="086D2660">
                <v:shape id="_x0000_i1050" type="#_x0000_t75" style="width:104.75pt;height:31.3pt" o:ole="">
                  <v:imagedata r:id="rId57" o:title=""/>
                </v:shape>
                <o:OLEObject Type="Embed" ProgID="Equation.DSMT4" ShapeID="_x0000_i1050" DrawAspect="Content" ObjectID="_1764933910" r:id="rId58"/>
              </w:object>
            </w:r>
            <w:r w:rsidRPr="00541C83">
              <w:rPr>
                <w:rFonts w:ascii="宋体" w:hAnsi="宋体" w:cs="Arial" w:hint="eastAsia"/>
                <w:sz w:val="24"/>
              </w:rPr>
              <w:t>，由于</w:t>
            </w:r>
            <w:r w:rsidRPr="00541C83">
              <w:rPr>
                <w:rFonts w:ascii="宋体" w:hAnsi="宋体" w:cs="Arial"/>
                <w:position w:val="-24"/>
                <w:sz w:val="24"/>
              </w:rPr>
              <w:object w:dxaOrig="2799" w:dyaOrig="619" w14:anchorId="5E65E1E0">
                <v:shape id="对象 436" o:spid="_x0000_i1051" type="#_x0000_t75" style="width:139.8pt;height:31.3pt;mso-position-horizontal-relative:page;mso-position-vertical-relative:page" o:ole="">
                  <v:imagedata r:id="rId59" o:title=""/>
                </v:shape>
                <o:OLEObject Type="Embed" ProgID="Equation.DSMT4" ShapeID="对象 436" DrawAspect="Content" ObjectID="_1764933911" r:id="rId60"/>
              </w:object>
            </w:r>
            <w:r w:rsidRPr="00541C83">
              <w:rPr>
                <w:rFonts w:ascii="宋体" w:hAnsi="宋体" w:cs="Arial"/>
                <w:position w:val="-24"/>
                <w:sz w:val="24"/>
              </w:rPr>
              <w:object w:dxaOrig="4280" w:dyaOrig="619" w14:anchorId="059746A4">
                <v:shape id="对象 437" o:spid="_x0000_i1052" type="#_x0000_t75" style="width:214.15pt;height:31.3pt;mso-position-horizontal-relative:page;mso-position-vertical-relative:page" o:ole="">
                  <v:imagedata r:id="rId61" o:title=""/>
                </v:shape>
                <o:OLEObject Type="Embed" ProgID="Equation.DSMT4" ShapeID="对象 437" DrawAspect="Content" ObjectID="_1764933912" r:id="rId62"/>
              </w:object>
            </w:r>
            <w:r w:rsidRPr="00541C83">
              <w:rPr>
                <w:rFonts w:ascii="宋体" w:hAnsi="宋体" w:cs="Arial" w:hint="eastAsia"/>
                <w:sz w:val="24"/>
              </w:rPr>
              <w:t>，</w: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 xml:space="preserve">                 (6</w:t>
            </w:r>
            <w:r w:rsidRPr="00541C83">
              <w:rPr>
                <w:rFonts w:hint="eastAsia"/>
                <w:sz w:val="24"/>
              </w:rPr>
              <w:t>分</w: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>)</w:t>
            </w:r>
          </w:p>
          <w:p w14:paraId="4F5FD469" w14:textId="2E353DC6" w:rsidR="00541C83" w:rsidRPr="00541C83" w:rsidRDefault="00541C83" w:rsidP="00541C83">
            <w:pPr>
              <w:tabs>
                <w:tab w:val="left" w:pos="4816"/>
              </w:tabs>
              <w:rPr>
                <w:rFonts w:ascii="宋体" w:hAnsi="宋体"/>
                <w:sz w:val="24"/>
              </w:rPr>
            </w:pPr>
            <w:r w:rsidRPr="00541C83">
              <w:rPr>
                <w:rFonts w:ascii="宋体" w:hAnsi="宋体" w:cs="Arial" w:hint="eastAsia"/>
                <w:sz w:val="24"/>
              </w:rPr>
              <w:t>因而</w:t>
            </w:r>
            <w:r w:rsidRPr="00541C83">
              <w:rPr>
                <w:rFonts w:ascii="宋体" w:hAnsi="宋体" w:cs="Arial"/>
                <w:position w:val="-10"/>
                <w:sz w:val="24"/>
              </w:rPr>
              <w:object w:dxaOrig="559" w:dyaOrig="319" w14:anchorId="177DA326">
                <v:shape id="对象 438" o:spid="_x0000_i1053" type="#_x0000_t75" style="width:28.05pt;height:16.35pt;mso-position-horizontal-relative:page;mso-position-vertical-relative:page" o:ole="">
                  <v:imagedata r:id="rId63" o:title=""/>
                </v:shape>
                <o:OLEObject Type="Embed" ProgID="Equation.DSMT4" ShapeID="对象 438" DrawAspect="Content" ObjectID="_1764933913" r:id="rId64"/>
              </w:object>
            </w:r>
            <w:r w:rsidRPr="00541C83">
              <w:rPr>
                <w:rFonts w:ascii="宋体" w:hAnsi="宋体" w:cs="Arial" w:hint="eastAsia"/>
                <w:sz w:val="24"/>
              </w:rPr>
              <w:t>在点</w:t>
            </w:r>
            <w:r w:rsidRPr="00541C83">
              <w:rPr>
                <w:rFonts w:ascii="宋体" w:hAnsi="宋体" w:cs="Arial"/>
                <w:position w:val="-6"/>
                <w:sz w:val="24"/>
              </w:rPr>
              <w:object w:dxaOrig="558" w:dyaOrig="279" w14:anchorId="49E8AAAB">
                <v:shape id="对象 439" o:spid="_x0000_i1054" type="#_x0000_t75" style="width:28.05pt;height:14.05pt;mso-position-horizontal-relative:page;mso-position-vertical-relative:page" o:ole="">
                  <v:imagedata r:id="rId65" o:title=""/>
                </v:shape>
                <o:OLEObject Type="Embed" ProgID="Equation.DSMT4" ShapeID="对象 439" DrawAspect="Content" ObjectID="_1764933914" r:id="rId66"/>
              </w:object>
            </w:r>
            <w:r w:rsidRPr="00541C83">
              <w:rPr>
                <w:rFonts w:ascii="宋体" w:hAnsi="宋体" w:cs="Arial" w:hint="eastAsia"/>
                <w:sz w:val="24"/>
              </w:rPr>
              <w:t>处连续．</w:t>
            </w:r>
            <w:r w:rsidRPr="00541C83">
              <w:rPr>
                <w:rFonts w:ascii="宋体" w:hAnsi="宋体"/>
                <w:sz w:val="24"/>
              </w:rPr>
              <w:t xml:space="preserve"> </w: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 xml:space="preserve">             </w:t>
            </w:r>
            <w:r w:rsidRPr="00541C83">
              <w:rPr>
                <w:rFonts w:asciiTheme="minorEastAsia" w:eastAsiaTheme="minorEastAsia" w:hAnsiTheme="minorEastAsia"/>
                <w:sz w:val="24"/>
              </w:rPr>
              <w:t xml:space="preserve">                                                                  </w: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 xml:space="preserve">       (7</w:t>
            </w:r>
            <w:r w:rsidRPr="00541C83">
              <w:rPr>
                <w:rFonts w:hint="eastAsia"/>
                <w:sz w:val="24"/>
              </w:rPr>
              <w:t>分</w: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>)</w:t>
            </w:r>
          </w:p>
          <w:p w14:paraId="54A156C8" w14:textId="5F1607F9" w:rsidR="00E610BB" w:rsidRPr="00541C83" w:rsidRDefault="00E610BB" w:rsidP="00E610BB">
            <w:pPr>
              <w:widowControl/>
              <w:jc w:val="left"/>
              <w:rPr>
                <w:rFonts w:asciiTheme="minorEastAsia" w:eastAsiaTheme="minorEastAsia" w:hAnsiTheme="minorEastAsia"/>
                <w:sz w:val="24"/>
              </w:rPr>
            </w:pPr>
          </w:p>
          <w:p w14:paraId="4C8B222E" w14:textId="77777777" w:rsidR="00B05A55" w:rsidRPr="00541C83" w:rsidRDefault="00B05A55" w:rsidP="00E610BB">
            <w:pPr>
              <w:rPr>
                <w:rFonts w:asciiTheme="minorEastAsia" w:eastAsiaTheme="minorEastAsia" w:hAnsiTheme="minorEastAsia"/>
                <w:sz w:val="24"/>
              </w:rPr>
            </w:pPr>
            <w:r w:rsidRPr="00541C83">
              <w:rPr>
                <w:rFonts w:asciiTheme="minorEastAsia" w:eastAsiaTheme="minorEastAsia" w:hAnsiTheme="minorEastAsia" w:hint="eastAsia"/>
                <w:sz w:val="24"/>
              </w:rPr>
              <w:t>8、解：</w:t>
            </w:r>
            <w:r w:rsidRPr="00541C83">
              <w:rPr>
                <w:rFonts w:asciiTheme="minorEastAsia" w:eastAsiaTheme="minorEastAsia" w:hAnsiTheme="minorEastAsia"/>
                <w:sz w:val="24"/>
              </w:rPr>
              <w:t>令</w:t>
            </w:r>
            <w:r w:rsidRPr="00541C83">
              <w:rPr>
                <w:rFonts w:asciiTheme="minorEastAsia" w:eastAsiaTheme="minorEastAsia" w:hAnsiTheme="minorEastAsia"/>
                <w:position w:val="-18"/>
                <w:sz w:val="24"/>
              </w:rPr>
              <w:object w:dxaOrig="1660" w:dyaOrig="520" w14:anchorId="2148D5BD">
                <v:shape id="_x0000_i1055" type="#_x0000_t75" style="width:82.75pt;height:25.25pt" o:ole="">
                  <v:imagedata r:id="rId67" o:title=""/>
                </v:shape>
                <o:OLEObject Type="Embed" ProgID="Equation.DSMT4" ShapeID="_x0000_i1055" DrawAspect="Content" ObjectID="_1764933915" r:id="rId68"/>
              </w:objec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>，</w:t>
            </w:r>
            <w:r w:rsidRPr="00541C83">
              <w:rPr>
                <w:rFonts w:asciiTheme="minorEastAsia" w:eastAsiaTheme="minorEastAsia" w:hAnsiTheme="minorEastAsia"/>
                <w:sz w:val="24"/>
              </w:rPr>
              <w:t>显然</w:t>
            </w:r>
            <w:r w:rsidRPr="00541C83">
              <w:rPr>
                <w:rFonts w:asciiTheme="minorEastAsia" w:eastAsiaTheme="minorEastAsia" w:hAnsiTheme="minorEastAsia"/>
                <w:position w:val="-10"/>
                <w:sz w:val="24"/>
              </w:rPr>
              <w:object w:dxaOrig="999" w:dyaOrig="320" w14:anchorId="023C67AA">
                <v:shape id="_x0000_i1056" type="#_x0000_t75" style="width:49.55pt;height:16.35pt" o:ole="">
                  <v:imagedata r:id="rId69" o:title=""/>
                </v:shape>
                <o:OLEObject Type="Embed" ProgID="Equation.DSMT4" ShapeID="_x0000_i1056" DrawAspect="Content" ObjectID="_1764933916" r:id="rId70"/>
              </w:objec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>，</w:t>
            </w:r>
            <w:r w:rsidRPr="00541C83">
              <w:rPr>
                <w:rFonts w:asciiTheme="minorEastAsia" w:eastAsiaTheme="minorEastAsia" w:hAnsiTheme="minorEastAsia"/>
                <w:sz w:val="24"/>
              </w:rPr>
              <w:t>故</w:t>
            </w:r>
            <w:r w:rsidRPr="00541C83">
              <w:rPr>
                <w:rFonts w:asciiTheme="minorEastAsia" w:eastAsiaTheme="minorEastAsia" w:hAnsiTheme="minorEastAsia"/>
                <w:position w:val="-6"/>
                <w:sz w:val="24"/>
              </w:rPr>
              <w:object w:dxaOrig="680" w:dyaOrig="279" w14:anchorId="62619A7B">
                <v:shape id="_x0000_i1057" type="#_x0000_t75" style="width:33.65pt;height:14.05pt" o:ole="">
                  <v:imagedata r:id="rId71" o:title=""/>
                </v:shape>
                <o:OLEObject Type="Embed" ProgID="Equation.DSMT4" ShapeID="_x0000_i1057" DrawAspect="Content" ObjectID="_1764933917" r:id="rId72"/>
              </w:object>
            </w:r>
            <w:r w:rsidRPr="00541C83">
              <w:rPr>
                <w:rFonts w:asciiTheme="minorEastAsia" w:eastAsiaTheme="minorEastAsia" w:hAnsiTheme="minorEastAsia"/>
                <w:sz w:val="24"/>
              </w:rPr>
              <w:t>为一个实根</w: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>．              (2</w:t>
            </w:r>
            <w:r w:rsidRPr="00541C83">
              <w:rPr>
                <w:rFonts w:hint="eastAsia"/>
                <w:sz w:val="24"/>
              </w:rPr>
              <w:t>分</w: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>)</w:t>
            </w:r>
          </w:p>
          <w:p w14:paraId="10AB0B4A" w14:textId="77777777" w:rsidR="00B05A55" w:rsidRPr="00541C83" w:rsidRDefault="00B05A55" w:rsidP="00B05A55">
            <w:pPr>
              <w:snapToGrid w:val="0"/>
              <w:spacing w:before="50"/>
              <w:ind w:left="420"/>
              <w:rPr>
                <w:rFonts w:asciiTheme="minorEastAsia" w:eastAsiaTheme="minorEastAsia" w:hAnsiTheme="minorEastAsia"/>
                <w:sz w:val="24"/>
              </w:rPr>
            </w:pPr>
            <w:r w:rsidRPr="00541C83">
              <w:rPr>
                <w:rFonts w:asciiTheme="minorEastAsia" w:eastAsiaTheme="minorEastAsia" w:hAnsiTheme="minorEastAsia"/>
                <w:sz w:val="24"/>
              </w:rPr>
              <w:t>又因为</w:t>
            </w:r>
            <w:r w:rsidRPr="00541C83">
              <w:rPr>
                <w:rFonts w:asciiTheme="minorEastAsia" w:eastAsiaTheme="minorEastAsia" w:hAnsiTheme="minorEastAsia"/>
                <w:position w:val="-6"/>
                <w:sz w:val="24"/>
              </w:rPr>
              <w:object w:dxaOrig="499" w:dyaOrig="320" w14:anchorId="55704397">
                <v:shape id="_x0000_i1058" type="#_x0000_t75" style="width:24.8pt;height:16.35pt" o:ole="">
                  <v:imagedata r:id="rId73" o:title=""/>
                </v:shape>
                <o:OLEObject Type="Embed" ProgID="Equation.DSMT4" ShapeID="_x0000_i1058" DrawAspect="Content" ObjectID="_1764933918" r:id="rId74"/>
              </w:object>
            </w:r>
            <w:r w:rsidRPr="00541C83">
              <w:rPr>
                <w:rFonts w:asciiTheme="minorEastAsia" w:eastAsiaTheme="minorEastAsia" w:hAnsiTheme="minorEastAsia"/>
                <w:sz w:val="24"/>
              </w:rPr>
              <w:t>是奇函数</w: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>，由积分的奇偶性可得</w:t>
            </w:r>
            <w:r w:rsidRPr="00541C83">
              <w:rPr>
                <w:rFonts w:asciiTheme="minorEastAsia" w:eastAsiaTheme="minorEastAsia" w:hAnsiTheme="minorEastAsia"/>
                <w:position w:val="-10"/>
                <w:sz w:val="24"/>
              </w:rPr>
              <w:object w:dxaOrig="840" w:dyaOrig="320" w14:anchorId="4EDDDFB5">
                <v:shape id="_x0000_i1059" type="#_x0000_t75" style="width:42.1pt;height:16.35pt" o:ole="">
                  <v:imagedata r:id="rId75" o:title=""/>
                </v:shape>
                <o:OLEObject Type="Embed" ProgID="Equation.DSMT4" ShapeID="_x0000_i1059" DrawAspect="Content" ObjectID="_1764933919" r:id="rId76"/>
              </w:objec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>，</w:t>
            </w:r>
            <w:r w:rsidRPr="00541C83">
              <w:rPr>
                <w:rFonts w:asciiTheme="minorEastAsia" w:eastAsiaTheme="minorEastAsia" w:hAnsiTheme="minorEastAsia"/>
                <w:sz w:val="24"/>
              </w:rPr>
              <w:t>故</w:t>
            </w:r>
            <w:r w:rsidRPr="00541C83">
              <w:rPr>
                <w:rFonts w:asciiTheme="minorEastAsia" w:eastAsiaTheme="minorEastAsia" w:hAnsiTheme="minorEastAsia"/>
                <w:position w:val="-6"/>
                <w:sz w:val="24"/>
              </w:rPr>
              <w:object w:dxaOrig="520" w:dyaOrig="279" w14:anchorId="30DBF327">
                <v:shape id="_x0000_i1060" type="#_x0000_t75" style="width:25.25pt;height:14.05pt" o:ole="">
                  <v:imagedata r:id="rId77" o:title=""/>
                </v:shape>
                <o:OLEObject Type="Embed" ProgID="Equation.DSMT4" ShapeID="_x0000_i1060" DrawAspect="Content" ObjectID="_1764933920" r:id="rId78"/>
              </w:object>
            </w:r>
            <w:r w:rsidRPr="00541C83">
              <w:rPr>
                <w:rFonts w:asciiTheme="minorEastAsia" w:eastAsiaTheme="minorEastAsia" w:hAnsiTheme="minorEastAsia"/>
                <w:sz w:val="24"/>
              </w:rPr>
              <w:t>也为一个实根</w: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>．  (4</w:t>
            </w:r>
            <w:r w:rsidRPr="00541C83">
              <w:rPr>
                <w:rFonts w:hint="eastAsia"/>
                <w:sz w:val="24"/>
              </w:rPr>
              <w:t>分</w: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>)</w:t>
            </w:r>
          </w:p>
          <w:p w14:paraId="0CDCE1CA" w14:textId="77777777" w:rsidR="00B05A55" w:rsidRPr="00541C83" w:rsidRDefault="00B05A55" w:rsidP="00B05A55">
            <w:pPr>
              <w:snapToGrid w:val="0"/>
              <w:spacing w:before="50"/>
              <w:ind w:firstLineChars="200" w:firstLine="480"/>
              <w:rPr>
                <w:rFonts w:asciiTheme="minorEastAsia" w:eastAsiaTheme="minorEastAsia" w:hAnsiTheme="minorEastAsia"/>
                <w:sz w:val="24"/>
              </w:rPr>
            </w:pPr>
            <w:r w:rsidRPr="00541C83">
              <w:rPr>
                <w:rFonts w:asciiTheme="minorEastAsia" w:eastAsiaTheme="minorEastAsia" w:hAnsiTheme="minorEastAsia"/>
                <w:sz w:val="24"/>
              </w:rPr>
              <w:t>由于</w:t>
            </w:r>
            <w:r w:rsidRPr="00541C83">
              <w:rPr>
                <w:rFonts w:asciiTheme="minorEastAsia" w:eastAsiaTheme="minorEastAsia" w:hAnsiTheme="minorEastAsia"/>
                <w:position w:val="-10"/>
                <w:sz w:val="24"/>
              </w:rPr>
              <w:object w:dxaOrig="1340" w:dyaOrig="360" w14:anchorId="010BF531">
                <v:shape id="_x0000_i1061" type="#_x0000_t75" style="width:66.4pt;height:18.25pt" o:ole="">
                  <v:imagedata r:id="rId79" o:title=""/>
                </v:shape>
                <o:OLEObject Type="Embed" ProgID="Equation.DSMT4" ShapeID="_x0000_i1061" DrawAspect="Content" ObjectID="_1764933921" r:id="rId80"/>
              </w:objec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>，</w:t>
            </w:r>
            <w:r w:rsidRPr="00541C83">
              <w:rPr>
                <w:rFonts w:asciiTheme="minorEastAsia" w:eastAsiaTheme="minorEastAsia" w:hAnsiTheme="minorEastAsia"/>
                <w:sz w:val="24"/>
              </w:rPr>
              <w:t>当</w:t>
            </w:r>
            <w:r w:rsidRPr="00541C83">
              <w:rPr>
                <w:rFonts w:asciiTheme="minorEastAsia" w:eastAsiaTheme="minorEastAsia" w:hAnsiTheme="minorEastAsia"/>
                <w:position w:val="-6"/>
                <w:sz w:val="24"/>
              </w:rPr>
              <w:object w:dxaOrig="560" w:dyaOrig="279" w14:anchorId="42C9F9FF">
                <v:shape id="_x0000_i1062" type="#_x0000_t75" style="width:28.5pt;height:14.05pt" o:ole="">
                  <v:imagedata r:id="rId81" o:title=""/>
                </v:shape>
                <o:OLEObject Type="Embed" ProgID="Equation.DSMT4" ShapeID="_x0000_i1062" DrawAspect="Content" ObjectID="_1764933922" r:id="rId82"/>
              </w:object>
            </w:r>
            <w:r w:rsidRPr="00541C83">
              <w:rPr>
                <w:rFonts w:asciiTheme="minorEastAsia" w:eastAsiaTheme="minorEastAsia" w:hAnsiTheme="minorEastAsia"/>
                <w:sz w:val="24"/>
              </w:rPr>
              <w:t>时</w: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>，</w:t>
            </w:r>
            <w:r w:rsidRPr="00541C83">
              <w:rPr>
                <w:rFonts w:asciiTheme="minorEastAsia" w:eastAsiaTheme="minorEastAsia" w:hAnsiTheme="minorEastAsia"/>
                <w:position w:val="-10"/>
                <w:sz w:val="24"/>
              </w:rPr>
              <w:object w:dxaOrig="940" w:dyaOrig="320" w14:anchorId="59887105">
                <v:shape id="_x0000_i1063" type="#_x0000_t75" style="width:47.7pt;height:16.35pt" o:ole="">
                  <v:imagedata r:id="rId83" o:title=""/>
                </v:shape>
                <o:OLEObject Type="Embed" ProgID="Equation.DSMT4" ShapeID="_x0000_i1063" DrawAspect="Content" ObjectID="_1764933923" r:id="rId84"/>
              </w:objec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>，</w:t>
            </w:r>
            <w:r w:rsidRPr="00541C83">
              <w:rPr>
                <w:rFonts w:asciiTheme="minorEastAsia" w:eastAsiaTheme="minorEastAsia" w:hAnsiTheme="minorEastAsia"/>
                <w:position w:val="-10"/>
                <w:sz w:val="24"/>
              </w:rPr>
              <w:object w:dxaOrig="540" w:dyaOrig="320" w14:anchorId="6264B9C3">
                <v:shape id="_x0000_i1064" type="#_x0000_t75" style="width:26.2pt;height:16.35pt" o:ole="">
                  <v:imagedata r:id="rId85" o:title=""/>
                </v:shape>
                <o:OLEObject Type="Embed" ProgID="Equation.DSMT4" ShapeID="_x0000_i1064" DrawAspect="Content" ObjectID="_1764933924" r:id="rId86"/>
              </w:objec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>单调递减；</w:t>
            </w:r>
          </w:p>
          <w:p w14:paraId="10CEB5F0" w14:textId="77777777" w:rsidR="00B05A55" w:rsidRPr="00541C83" w:rsidRDefault="00B05A55" w:rsidP="00B05A55">
            <w:pPr>
              <w:snapToGrid w:val="0"/>
              <w:spacing w:before="50"/>
              <w:ind w:firstLineChars="200" w:firstLine="480"/>
              <w:rPr>
                <w:rFonts w:asciiTheme="minorEastAsia" w:eastAsiaTheme="minorEastAsia" w:hAnsiTheme="minorEastAsia"/>
                <w:sz w:val="24"/>
              </w:rPr>
            </w:pPr>
            <w:r w:rsidRPr="00541C83">
              <w:rPr>
                <w:rFonts w:asciiTheme="minorEastAsia" w:eastAsiaTheme="minorEastAsia" w:hAnsiTheme="minorEastAsia"/>
                <w:sz w:val="24"/>
              </w:rPr>
              <w:t>当</w:t>
            </w:r>
            <w:r w:rsidRPr="00541C83">
              <w:rPr>
                <w:rFonts w:asciiTheme="minorEastAsia" w:eastAsiaTheme="minorEastAsia" w:hAnsiTheme="minorEastAsia"/>
                <w:position w:val="-6"/>
                <w:sz w:val="24"/>
              </w:rPr>
              <w:object w:dxaOrig="560" w:dyaOrig="279" w14:anchorId="4D374BB9">
                <v:shape id="_x0000_i1065" type="#_x0000_t75" style="width:28.5pt;height:14.05pt" o:ole="">
                  <v:imagedata r:id="rId87" o:title=""/>
                </v:shape>
                <o:OLEObject Type="Embed" ProgID="Equation.DSMT4" ShapeID="_x0000_i1065" DrawAspect="Content" ObjectID="_1764933925" r:id="rId88"/>
              </w:object>
            </w:r>
            <w:r w:rsidRPr="00541C83">
              <w:rPr>
                <w:rFonts w:asciiTheme="minorEastAsia" w:eastAsiaTheme="minorEastAsia" w:hAnsiTheme="minorEastAsia"/>
                <w:sz w:val="24"/>
              </w:rPr>
              <w:t>时</w: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>，</w:t>
            </w:r>
            <w:r w:rsidRPr="00541C83">
              <w:rPr>
                <w:rFonts w:asciiTheme="minorEastAsia" w:eastAsiaTheme="minorEastAsia" w:hAnsiTheme="minorEastAsia"/>
                <w:position w:val="-10"/>
                <w:sz w:val="24"/>
              </w:rPr>
              <w:object w:dxaOrig="940" w:dyaOrig="320" w14:anchorId="5D60E8E6">
                <v:shape id="_x0000_i1066" type="#_x0000_t75" style="width:47.7pt;height:16.35pt" o:ole="">
                  <v:imagedata r:id="rId89" o:title=""/>
                </v:shape>
                <o:OLEObject Type="Embed" ProgID="Equation.DSMT4" ShapeID="_x0000_i1066" DrawAspect="Content" ObjectID="_1764933926" r:id="rId90"/>
              </w:objec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>，</w:t>
            </w:r>
            <w:r w:rsidRPr="00541C83">
              <w:rPr>
                <w:rFonts w:asciiTheme="minorEastAsia" w:eastAsiaTheme="minorEastAsia" w:hAnsiTheme="minorEastAsia"/>
                <w:position w:val="-10"/>
                <w:sz w:val="24"/>
              </w:rPr>
              <w:object w:dxaOrig="540" w:dyaOrig="320" w14:anchorId="69D3A096">
                <v:shape id="_x0000_i1067" type="#_x0000_t75" style="width:26.2pt;height:16.35pt" o:ole="">
                  <v:imagedata r:id="rId85" o:title=""/>
                </v:shape>
                <o:OLEObject Type="Embed" ProgID="Equation.DSMT4" ShapeID="_x0000_i1067" DrawAspect="Content" ObjectID="_1764933927" r:id="rId91"/>
              </w:objec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>单调递增，</w:t>
            </w:r>
          </w:p>
          <w:p w14:paraId="65266A76" w14:textId="77777777" w:rsidR="00B05A55" w:rsidRPr="00541C83" w:rsidRDefault="00B05A55" w:rsidP="00B05A55">
            <w:pPr>
              <w:rPr>
                <w:rFonts w:asciiTheme="minorEastAsia" w:eastAsiaTheme="minorEastAsia" w:hAnsiTheme="minorEastAsia"/>
                <w:sz w:val="24"/>
              </w:rPr>
            </w:pPr>
            <w:r w:rsidRPr="00541C83">
              <w:rPr>
                <w:rFonts w:asciiTheme="minorEastAsia" w:eastAsiaTheme="minorEastAsia" w:hAnsiTheme="minorEastAsia" w:hint="eastAsia"/>
                <w:sz w:val="24"/>
              </w:rPr>
              <w:t xml:space="preserve">    所以方程</w:t>
            </w:r>
            <w:r w:rsidRPr="00541C83">
              <w:rPr>
                <w:rFonts w:asciiTheme="minorEastAsia" w:eastAsiaTheme="minorEastAsia" w:hAnsiTheme="minorEastAsia"/>
                <w:position w:val="-18"/>
                <w:sz w:val="24"/>
              </w:rPr>
              <w:object w:dxaOrig="1320" w:dyaOrig="520" w14:anchorId="76C47CF2">
                <v:shape id="_x0000_i1068" type="#_x0000_t75" style="width:65.9pt;height:25.25pt" o:ole="">
                  <v:imagedata r:id="rId92" o:title=""/>
                </v:shape>
                <o:OLEObject Type="Embed" ProgID="Equation.DSMT4" ShapeID="_x0000_i1068" DrawAspect="Content" ObjectID="_1764933928" r:id="rId93"/>
              </w:objec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>的</w:t>
            </w:r>
            <w:r w:rsidRPr="00541C83">
              <w:rPr>
                <w:rFonts w:asciiTheme="minorEastAsia" w:eastAsiaTheme="minorEastAsia" w:hAnsiTheme="minorEastAsia"/>
                <w:sz w:val="24"/>
              </w:rPr>
              <w:t>实根</w: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>为</w:t>
            </w:r>
            <w:r w:rsidRPr="00541C83">
              <w:rPr>
                <w:rFonts w:asciiTheme="minorEastAsia" w:eastAsiaTheme="minorEastAsia" w:hAnsiTheme="minorEastAsia"/>
                <w:position w:val="-6"/>
                <w:sz w:val="24"/>
              </w:rPr>
              <w:object w:dxaOrig="680" w:dyaOrig="279" w14:anchorId="6AFA43AD">
                <v:shape id="_x0000_i1069" type="#_x0000_t75" style="width:33.65pt;height:14.05pt" o:ole="">
                  <v:imagedata r:id="rId71" o:title=""/>
                </v:shape>
                <o:OLEObject Type="Embed" ProgID="Equation.DSMT4" ShapeID="_x0000_i1069" DrawAspect="Content" ObjectID="_1764933929" r:id="rId94"/>
              </w:objec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>和</w:t>
            </w:r>
            <w:r w:rsidRPr="00541C83">
              <w:rPr>
                <w:rFonts w:asciiTheme="minorEastAsia" w:eastAsiaTheme="minorEastAsia" w:hAnsiTheme="minorEastAsia"/>
                <w:position w:val="-6"/>
                <w:sz w:val="24"/>
              </w:rPr>
              <w:object w:dxaOrig="520" w:dyaOrig="279" w14:anchorId="1E03361E">
                <v:shape id="_x0000_i1070" type="#_x0000_t75" style="width:25.25pt;height:14.05pt" o:ole="">
                  <v:imagedata r:id="rId77" o:title=""/>
                </v:shape>
                <o:OLEObject Type="Embed" ProgID="Equation.DSMT4" ShapeID="_x0000_i1070" DrawAspect="Content" ObjectID="_1764933930" r:id="rId95"/>
              </w:objec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>．                            (7</w:t>
            </w:r>
            <w:r w:rsidRPr="00541C83">
              <w:rPr>
                <w:rFonts w:hint="eastAsia"/>
                <w:sz w:val="24"/>
              </w:rPr>
              <w:t>分</w: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>)</w:t>
            </w:r>
          </w:p>
          <w:p w14:paraId="0DCF2C81" w14:textId="77777777" w:rsidR="00B05A55" w:rsidRPr="00541C83" w:rsidRDefault="00B05A55" w:rsidP="00E610BB">
            <w:pPr>
              <w:rPr>
                <w:rFonts w:asciiTheme="minorEastAsia" w:eastAsiaTheme="minorEastAsia" w:hAnsiTheme="minorEastAsia"/>
                <w:sz w:val="24"/>
              </w:rPr>
            </w:pPr>
          </w:p>
          <w:p w14:paraId="3E1C947A" w14:textId="7D51752E" w:rsidR="00541C83" w:rsidRPr="00541C83" w:rsidRDefault="00E610BB" w:rsidP="00541C83">
            <w:pPr>
              <w:jc w:val="left"/>
            </w:pPr>
            <w:r w:rsidRPr="00541C83">
              <w:rPr>
                <w:rFonts w:asciiTheme="minorEastAsia" w:eastAsiaTheme="minorEastAsia" w:hAnsiTheme="minorEastAsia" w:hint="eastAsia"/>
                <w:sz w:val="24"/>
              </w:rPr>
              <w:t>9、解</w:t>
            </w:r>
            <w:r w:rsidR="00541C83" w:rsidRPr="00541C83">
              <w:rPr>
                <w:rFonts w:asciiTheme="minorEastAsia" w:eastAsiaTheme="minorEastAsia" w:hAnsiTheme="minorEastAsia" w:hint="eastAsia"/>
                <w:sz w:val="24"/>
              </w:rPr>
              <w:t xml:space="preserve">: </w:t>
            </w:r>
            <w:r w:rsidR="00541C83" w:rsidRPr="00541C83">
              <w:rPr>
                <w:rFonts w:ascii="宋体" w:hAnsi="宋体" w:hint="eastAsia"/>
                <w:sz w:val="24"/>
              </w:rPr>
              <w:t>令</w:t>
            </w:r>
            <w:r w:rsidR="00541C83" w:rsidRPr="00541C83">
              <w:rPr>
                <w:rFonts w:ascii="宋体" w:hAnsi="宋体"/>
                <w:position w:val="-32"/>
                <w:sz w:val="24"/>
              </w:rPr>
              <w:object w:dxaOrig="4940" w:dyaOrig="760" w14:anchorId="30E6D3C4">
                <v:shape id="_x0000_i1071" type="#_x0000_t75" style="width:247.3pt;height:38.35pt" o:ole="">
                  <v:imagedata r:id="rId96" o:title=""/>
                </v:shape>
                <o:OLEObject Type="Embed" ProgID="Equation.DSMT4" ShapeID="_x0000_i1071" DrawAspect="Content" ObjectID="_1764933931" r:id="rId97"/>
              </w:object>
            </w:r>
            <w:r w:rsidR="00541C83" w:rsidRPr="00541C83">
              <w:rPr>
                <w:rFonts w:ascii="宋体" w:hAnsi="宋体" w:hint="eastAsia"/>
                <w:sz w:val="24"/>
              </w:rPr>
              <w:t>，解得驻点</w:t>
            </w:r>
            <w:r w:rsidR="00541C83" w:rsidRPr="00541C83">
              <w:rPr>
                <w:position w:val="-6"/>
              </w:rPr>
              <w:object w:dxaOrig="520" w:dyaOrig="279" w14:anchorId="2256C60B">
                <v:shape id="_x0000_i1072" type="#_x0000_t75" style="width:25.7pt;height:14.05pt" o:ole="">
                  <v:imagedata r:id="rId98" o:title=""/>
                </v:shape>
                <o:OLEObject Type="Embed" ProgID="Equation.DSMT4" ShapeID="_x0000_i1072" DrawAspect="Content" ObjectID="_1764933932" r:id="rId99"/>
              </w:object>
            </w:r>
            <w:r w:rsidR="00541C83" w:rsidRPr="00541C83">
              <w:rPr>
                <w:rFonts w:hint="eastAsia"/>
              </w:rPr>
              <w:t>和</w:t>
            </w:r>
            <w:r w:rsidR="00541C83" w:rsidRPr="00541C83">
              <w:rPr>
                <w:position w:val="-6"/>
              </w:rPr>
              <w:object w:dxaOrig="540" w:dyaOrig="279" w14:anchorId="75F8648B">
                <v:shape id="_x0000_i1073" type="#_x0000_t75" style="width:26.65pt;height:14.05pt" o:ole="">
                  <v:imagedata r:id="rId100" o:title=""/>
                </v:shape>
                <o:OLEObject Type="Embed" ProgID="Equation.DSMT4" ShapeID="_x0000_i1073" DrawAspect="Content" ObjectID="_1764933933" r:id="rId101"/>
              </w:object>
            </w:r>
            <w:r w:rsidR="00541C83" w:rsidRPr="00541C83">
              <w:t>.</w:t>
            </w:r>
            <w:r w:rsidR="00541C83" w:rsidRPr="00541C83">
              <w:rPr>
                <w:rFonts w:asciiTheme="minorEastAsia" w:eastAsiaTheme="minorEastAsia" w:hAnsiTheme="minorEastAsia" w:hint="eastAsia"/>
                <w:sz w:val="24"/>
              </w:rPr>
              <w:t xml:space="preserve">                   </w:t>
            </w:r>
            <w:r w:rsidR="00541C83" w:rsidRPr="00541C83">
              <w:rPr>
                <w:rFonts w:asciiTheme="minorEastAsia" w:eastAsiaTheme="minorEastAsia" w:hAnsiTheme="minorEastAsia"/>
                <w:sz w:val="24"/>
              </w:rPr>
              <w:t xml:space="preserve">         </w:t>
            </w:r>
            <w:r w:rsidR="00541C83" w:rsidRPr="00541C83">
              <w:rPr>
                <w:rFonts w:asciiTheme="minorEastAsia" w:eastAsiaTheme="minorEastAsia" w:hAnsiTheme="minorEastAsia" w:hint="eastAsia"/>
                <w:sz w:val="24"/>
              </w:rPr>
              <w:t xml:space="preserve">   (</w:t>
            </w:r>
            <w:r w:rsidR="00541C83" w:rsidRPr="00541C83">
              <w:rPr>
                <w:rFonts w:asciiTheme="minorEastAsia" w:eastAsiaTheme="minorEastAsia" w:hAnsiTheme="minorEastAsia"/>
                <w:sz w:val="24"/>
              </w:rPr>
              <w:t>2</w:t>
            </w:r>
            <w:r w:rsidR="00541C83" w:rsidRPr="00541C83">
              <w:rPr>
                <w:rFonts w:hint="eastAsia"/>
                <w:sz w:val="24"/>
              </w:rPr>
              <w:t>分</w:t>
            </w:r>
            <w:r w:rsidR="00541C83" w:rsidRPr="00541C83">
              <w:rPr>
                <w:rFonts w:asciiTheme="minorEastAsia" w:eastAsiaTheme="minorEastAsia" w:hAnsiTheme="minorEastAsia" w:hint="eastAsia"/>
                <w:sz w:val="24"/>
              </w:rPr>
              <w:t>)</w:t>
            </w:r>
          </w:p>
          <w:p w14:paraId="7E877941" w14:textId="08A3571C" w:rsidR="00541C83" w:rsidRPr="00541C83" w:rsidRDefault="00541C83" w:rsidP="00541C83">
            <w:pPr>
              <w:jc w:val="left"/>
            </w:pPr>
            <w:r w:rsidRPr="00541C83">
              <w:rPr>
                <w:rFonts w:hint="eastAsia"/>
              </w:rPr>
              <w:t>由于</w:t>
            </w:r>
            <w:r w:rsidRPr="00541C83">
              <w:rPr>
                <w:rFonts w:ascii="宋体" w:hAnsi="宋体"/>
                <w:position w:val="-10"/>
                <w:sz w:val="24"/>
              </w:rPr>
              <w:object w:dxaOrig="880" w:dyaOrig="320" w14:anchorId="55360C73">
                <v:shape id="_x0000_i1074" type="#_x0000_t75" style="width:43.95pt;height:16.35pt" o:ole="">
                  <v:imagedata r:id="rId102" o:title=""/>
                </v:shape>
                <o:OLEObject Type="Embed" ProgID="Equation.DSMT4" ShapeID="_x0000_i1074" DrawAspect="Content" ObjectID="_1764933934" r:id="rId103"/>
              </w:object>
            </w:r>
            <w:r w:rsidRPr="00541C83">
              <w:rPr>
                <w:rFonts w:ascii="宋体" w:hAnsi="宋体" w:hint="eastAsia"/>
                <w:sz w:val="24"/>
              </w:rPr>
              <w:t>，</w:t>
            </w:r>
            <w:r w:rsidRPr="00541C83">
              <w:rPr>
                <w:rFonts w:ascii="宋体" w:hAnsi="宋体"/>
                <w:position w:val="-24"/>
                <w:sz w:val="24"/>
              </w:rPr>
              <w:object w:dxaOrig="2320" w:dyaOrig="620" w14:anchorId="15887D9C">
                <v:shape id="_x0000_i1075" type="#_x0000_t75" style="width:115.95pt;height:31.3pt" o:ole="">
                  <v:imagedata r:id="rId104" o:title=""/>
                </v:shape>
                <o:OLEObject Type="Embed" ProgID="Equation.DSMT4" ShapeID="_x0000_i1075" DrawAspect="Content" ObjectID="_1764933935" r:id="rId105"/>
              </w:object>
            </w:r>
            <w:r w:rsidRPr="00541C83">
              <w:rPr>
                <w:rFonts w:ascii="宋体" w:hAnsi="宋体" w:hint="eastAsia"/>
                <w:sz w:val="24"/>
              </w:rPr>
              <w:t>，</w:t>
            </w:r>
            <w:r w:rsidRPr="00541C83">
              <w:rPr>
                <w:rFonts w:ascii="宋体" w:hAnsi="宋体"/>
                <w:position w:val="-24"/>
                <w:sz w:val="24"/>
              </w:rPr>
              <w:object w:dxaOrig="3620" w:dyaOrig="620" w14:anchorId="30477761">
                <v:shape id="_x0000_i1076" type="#_x0000_t75" style="width:180.95pt;height:31.3pt" o:ole="">
                  <v:imagedata r:id="rId106" o:title=""/>
                </v:shape>
                <o:OLEObject Type="Embed" ProgID="Equation.DSMT4" ShapeID="_x0000_i1076" DrawAspect="Content" ObjectID="_1764933936" r:id="rId107"/>
              </w:object>
            </w:r>
            <w:r w:rsidRPr="00541C83">
              <w:rPr>
                <w:rFonts w:ascii="宋体" w:hAnsi="宋体" w:hint="eastAsia"/>
                <w:sz w:val="24"/>
              </w:rPr>
              <w:t>，</w:t>
            </w:r>
            <w:r w:rsidRPr="00541C83">
              <w:rPr>
                <w:rFonts w:ascii="宋体" w:hAnsi="宋体"/>
                <w:position w:val="-24"/>
                <w:sz w:val="24"/>
              </w:rPr>
              <w:object w:dxaOrig="3560" w:dyaOrig="620" w14:anchorId="40BB966F">
                <v:shape id="_x0000_i1077" type="#_x0000_t75" style="width:177.65pt;height:31.3pt" o:ole="">
                  <v:imagedata r:id="rId108" o:title=""/>
                </v:shape>
                <o:OLEObject Type="Embed" ProgID="Equation.DSMT4" ShapeID="_x0000_i1077" DrawAspect="Content" ObjectID="_1764933937" r:id="rId109"/>
              </w:object>
            </w:r>
            <w:r w:rsidRPr="00541C83">
              <w:rPr>
                <w:rFonts w:ascii="宋体" w:hAnsi="宋体" w:hint="eastAsia"/>
                <w:sz w:val="24"/>
              </w:rPr>
              <w:t>，</w: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 xml:space="preserve">    (</w:t>
            </w:r>
            <w:r w:rsidRPr="00541C83">
              <w:rPr>
                <w:rFonts w:asciiTheme="minorEastAsia" w:eastAsiaTheme="minorEastAsia" w:hAnsiTheme="minorEastAsia"/>
                <w:sz w:val="24"/>
              </w:rPr>
              <w:t>6</w:t>
            </w:r>
            <w:r w:rsidRPr="00541C83">
              <w:rPr>
                <w:rFonts w:hint="eastAsia"/>
                <w:sz w:val="24"/>
              </w:rPr>
              <w:t>分</w: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>)</w:t>
            </w:r>
          </w:p>
          <w:p w14:paraId="2E43BEF5" w14:textId="63327463" w:rsidR="00541C83" w:rsidRPr="00541C83" w:rsidRDefault="00541C83" w:rsidP="00541C83">
            <w:pPr>
              <w:jc w:val="left"/>
              <w:rPr>
                <w:rFonts w:asciiTheme="minorEastAsia" w:eastAsiaTheme="minorEastAsia" w:hAnsiTheme="minorEastAsia"/>
                <w:sz w:val="24"/>
              </w:rPr>
            </w:pPr>
            <w:r w:rsidRPr="00541C83">
              <w:rPr>
                <w:rFonts w:ascii="宋体" w:hAnsi="宋体" w:hint="eastAsia"/>
                <w:sz w:val="24"/>
              </w:rPr>
              <w:t>所以</w:t>
            </w:r>
            <w:r w:rsidRPr="00541C83">
              <w:rPr>
                <w:rFonts w:ascii="宋体" w:hAnsi="宋体"/>
                <w:position w:val="-10"/>
                <w:sz w:val="24"/>
              </w:rPr>
              <w:object w:dxaOrig="540" w:dyaOrig="320" w14:anchorId="77870420">
                <v:shape id="_x0000_i1078" type="#_x0000_t75" style="width:26.65pt;height:16.35pt" o:ole="">
                  <v:imagedata r:id="rId110" o:title=""/>
                </v:shape>
                <o:OLEObject Type="Embed" ProgID="Equation.DSMT4" ShapeID="_x0000_i1078" DrawAspect="Content" ObjectID="_1764933938" r:id="rId111"/>
              </w:object>
            </w:r>
            <w:r w:rsidRPr="00541C83">
              <w:rPr>
                <w:rFonts w:ascii="宋体" w:hAnsi="宋体" w:hint="eastAsia"/>
                <w:kern w:val="0"/>
                <w:sz w:val="24"/>
              </w:rPr>
              <w:t>的最大值为</w:t>
            </w:r>
            <w:r w:rsidRPr="00541C83">
              <w:rPr>
                <w:rFonts w:ascii="宋体" w:hAnsi="宋体"/>
                <w:position w:val="-24"/>
                <w:sz w:val="24"/>
              </w:rPr>
              <w:object w:dxaOrig="999" w:dyaOrig="620" w14:anchorId="11B63DBC">
                <v:shape id="_x0000_i1079" type="#_x0000_t75" style="width:50.05pt;height:31.3pt" o:ole="">
                  <v:imagedata r:id="rId112" o:title=""/>
                </v:shape>
                <o:OLEObject Type="Embed" ProgID="Equation.DSMT4" ShapeID="_x0000_i1079" DrawAspect="Content" ObjectID="_1764933939" r:id="rId113"/>
              </w:object>
            </w:r>
            <w:r w:rsidRPr="00541C83">
              <w:rPr>
                <w:rFonts w:ascii="宋体" w:hAnsi="宋体" w:hint="eastAsia"/>
                <w:kern w:val="0"/>
                <w:sz w:val="24"/>
              </w:rPr>
              <w:t>，最小值为</w:t>
            </w:r>
            <w:r w:rsidRPr="00541C83">
              <w:rPr>
                <w:rFonts w:ascii="宋体" w:hAnsi="宋体"/>
                <w:position w:val="-24"/>
                <w:sz w:val="24"/>
              </w:rPr>
              <w:object w:dxaOrig="1040" w:dyaOrig="620" w14:anchorId="176AFD63">
                <v:shape id="_x0000_i1080" type="#_x0000_t75" style="width:51.9pt;height:31.3pt" o:ole="">
                  <v:imagedata r:id="rId114" o:title=""/>
                </v:shape>
                <o:OLEObject Type="Embed" ProgID="Equation.DSMT4" ShapeID="_x0000_i1080" DrawAspect="Content" ObjectID="_1764933940" r:id="rId115"/>
              </w:object>
            </w:r>
            <w:r w:rsidRPr="00541C83">
              <w:rPr>
                <w:rFonts w:ascii="宋体" w:hAnsi="宋体"/>
                <w:sz w:val="24"/>
              </w:rPr>
              <w:t xml:space="preserve">. </w: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 xml:space="preserve">            </w:t>
            </w:r>
            <w:r w:rsidRPr="00541C83">
              <w:rPr>
                <w:rFonts w:asciiTheme="minorEastAsia" w:eastAsiaTheme="minorEastAsia" w:hAnsiTheme="minorEastAsia"/>
                <w:sz w:val="24"/>
              </w:rPr>
              <w:t xml:space="preserve">                                 </w: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 xml:space="preserve">          (7</w:t>
            </w:r>
            <w:r w:rsidRPr="00541C83">
              <w:rPr>
                <w:rFonts w:hint="eastAsia"/>
                <w:sz w:val="24"/>
              </w:rPr>
              <w:t>分</w: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>)</w:t>
            </w:r>
          </w:p>
          <w:p w14:paraId="21A7D634" w14:textId="77777777" w:rsidR="00541C83" w:rsidRPr="00541C83" w:rsidRDefault="00541C83" w:rsidP="00541C83">
            <w:pPr>
              <w:jc w:val="left"/>
              <w:rPr>
                <w:rFonts w:ascii="宋体" w:hAnsi="宋体"/>
                <w:sz w:val="24"/>
              </w:rPr>
            </w:pPr>
          </w:p>
          <w:p w14:paraId="3B20C3FC" w14:textId="65ACCAA4" w:rsidR="00B3671A" w:rsidRPr="00541C83" w:rsidRDefault="00E610BB" w:rsidP="00E610BB">
            <w:pPr>
              <w:rPr>
                <w:rFonts w:asciiTheme="minorEastAsia" w:eastAsiaTheme="minorEastAsia" w:hAnsiTheme="minorEastAsia"/>
                <w:noProof/>
                <w:sz w:val="24"/>
              </w:rPr>
            </w:pPr>
            <w:r w:rsidRPr="00541C83">
              <w:rPr>
                <w:rFonts w:asciiTheme="minorEastAsia" w:eastAsiaTheme="minorEastAsia" w:hAnsiTheme="minorEastAsia" w:hint="eastAsia"/>
                <w:noProof/>
                <w:sz w:val="24"/>
              </w:rPr>
              <w:t>10</w: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>、</w:t>
            </w:r>
            <w:r w:rsidRPr="00541C83">
              <w:rPr>
                <w:rFonts w:asciiTheme="minorEastAsia" w:eastAsiaTheme="minorEastAsia" w:hAnsiTheme="minorEastAsia" w:hint="eastAsia"/>
                <w:noProof/>
                <w:sz w:val="24"/>
              </w:rPr>
              <w:t>证明：（１）由</w:t>
            </w:r>
            <w:r w:rsidRPr="00541C83">
              <w:rPr>
                <w:rFonts w:asciiTheme="minorEastAsia" w:eastAsiaTheme="minorEastAsia" w:hAnsiTheme="minorEastAsia"/>
                <w:noProof/>
                <w:position w:val="-24"/>
                <w:sz w:val="24"/>
              </w:rPr>
              <w:object w:dxaOrig="2700" w:dyaOrig="620" w14:anchorId="0725EA5E">
                <v:shape id="_x0000_i1081" type="#_x0000_t75" style="width:134.65pt;height:30.85pt" o:ole="">
                  <v:imagedata r:id="rId116" o:title=""/>
                </v:shape>
                <o:OLEObject Type="Embed" ProgID="Equation.DSMT4" ShapeID="_x0000_i1081" DrawAspect="Content" ObjectID="_1764933941" r:id="rId117"/>
              </w:object>
            </w:r>
            <w:r w:rsidRPr="00541C83">
              <w:rPr>
                <w:rFonts w:asciiTheme="minorEastAsia" w:eastAsiaTheme="minorEastAsia" w:hAnsiTheme="minorEastAsia" w:hint="eastAsia"/>
                <w:noProof/>
                <w:sz w:val="24"/>
              </w:rPr>
              <w:t>，可得</w:t>
            </w:r>
            <w:r w:rsidRPr="00541C83">
              <w:rPr>
                <w:rFonts w:asciiTheme="minorEastAsia" w:eastAsiaTheme="minorEastAsia" w:hAnsiTheme="minorEastAsia"/>
                <w:noProof/>
                <w:position w:val="-24"/>
                <w:sz w:val="24"/>
              </w:rPr>
              <w:object w:dxaOrig="1340" w:dyaOrig="620" w14:anchorId="549CCB53">
                <v:shape id="_x0000_i1082" type="#_x0000_t75" style="width:66.4pt;height:30.85pt" o:ole="">
                  <v:imagedata r:id="rId118" o:title=""/>
                </v:shape>
                <o:OLEObject Type="Embed" ProgID="Equation.DSMT4" ShapeID="_x0000_i1082" DrawAspect="Content" ObjectID="_1764933942" r:id="rId119"/>
              </w:object>
            </w:r>
            <w:r w:rsidRPr="00541C83">
              <w:rPr>
                <w:rFonts w:asciiTheme="minorEastAsia" w:eastAsiaTheme="minorEastAsia" w:hAnsiTheme="minorEastAsia" w:hint="eastAsia"/>
                <w:noProof/>
                <w:sz w:val="24"/>
              </w:rPr>
              <w:t>，</w:t>
            </w:r>
            <w:r w:rsidR="00B3671A" w:rsidRPr="00541C83">
              <w:rPr>
                <w:rFonts w:asciiTheme="minorEastAsia" w:eastAsiaTheme="minorEastAsia" w:hAnsiTheme="minorEastAsia" w:hint="eastAsia"/>
                <w:noProof/>
                <w:sz w:val="24"/>
              </w:rPr>
              <w:t xml:space="preserve">                                          </w:t>
            </w:r>
            <w:r w:rsidR="00B3671A" w:rsidRPr="00541C83">
              <w:rPr>
                <w:rFonts w:asciiTheme="minorEastAsia" w:eastAsiaTheme="minorEastAsia" w:hAnsiTheme="minorEastAsia" w:hint="eastAsia"/>
                <w:sz w:val="24"/>
              </w:rPr>
              <w:t>(2</w:t>
            </w:r>
            <w:r w:rsidR="00B3671A" w:rsidRPr="00541C83">
              <w:rPr>
                <w:rFonts w:hint="eastAsia"/>
                <w:sz w:val="24"/>
              </w:rPr>
              <w:t>分</w:t>
            </w:r>
            <w:r w:rsidR="00B3671A" w:rsidRPr="00541C83">
              <w:rPr>
                <w:rFonts w:asciiTheme="minorEastAsia" w:eastAsiaTheme="minorEastAsia" w:hAnsiTheme="minorEastAsia" w:hint="eastAsia"/>
                <w:sz w:val="24"/>
              </w:rPr>
              <w:t>)</w:t>
            </w:r>
          </w:p>
          <w:p w14:paraId="730B720F" w14:textId="77777777" w:rsidR="00E610BB" w:rsidRPr="00541C83" w:rsidRDefault="00B3671A" w:rsidP="00E610BB">
            <w:pPr>
              <w:rPr>
                <w:rFonts w:asciiTheme="minorEastAsia" w:eastAsiaTheme="minorEastAsia" w:hAnsiTheme="minorEastAsia"/>
                <w:sz w:val="24"/>
              </w:rPr>
            </w:pPr>
            <w:r w:rsidRPr="00541C83">
              <w:rPr>
                <w:rFonts w:asciiTheme="minorEastAsia" w:eastAsiaTheme="minorEastAsia" w:hAnsiTheme="minorEastAsia" w:hint="eastAsia"/>
                <w:noProof/>
                <w:sz w:val="24"/>
              </w:rPr>
              <w:t xml:space="preserve">               </w:t>
            </w:r>
            <w:r w:rsidR="00E610BB" w:rsidRPr="00541C83">
              <w:rPr>
                <w:rFonts w:asciiTheme="minorEastAsia" w:eastAsiaTheme="minorEastAsia" w:hAnsiTheme="minorEastAsia" w:hint="eastAsia"/>
                <w:noProof/>
                <w:sz w:val="24"/>
              </w:rPr>
              <w:t>由连续函数的零点定理知存在</w:t>
            </w:r>
            <w:r w:rsidR="00E610BB" w:rsidRPr="00541C83">
              <w:rPr>
                <w:rFonts w:asciiTheme="minorEastAsia" w:eastAsiaTheme="minorEastAsia" w:hAnsiTheme="minorEastAsia"/>
                <w:noProof/>
                <w:position w:val="-24"/>
                <w:sz w:val="24"/>
              </w:rPr>
              <w:object w:dxaOrig="1920" w:dyaOrig="620" w14:anchorId="1E310B51">
                <v:shape id="_x0000_i1083" type="#_x0000_t75" style="width:96.3pt;height:30.85pt" o:ole="">
                  <v:imagedata r:id="rId120" o:title=""/>
                </v:shape>
                <o:OLEObject Type="Embed" ProgID="Equation.DSMT4" ShapeID="_x0000_i1083" DrawAspect="Content" ObjectID="_1764933943" r:id="rId121"/>
              </w:object>
            </w:r>
            <w:r w:rsidR="00E610BB" w:rsidRPr="00541C83">
              <w:rPr>
                <w:rFonts w:asciiTheme="minorEastAsia" w:eastAsiaTheme="minorEastAsia" w:hAnsiTheme="minorEastAsia" w:hint="eastAsia"/>
                <w:noProof/>
                <w:sz w:val="24"/>
              </w:rPr>
              <w:t>，使得</w:t>
            </w:r>
            <w:r w:rsidR="00E610BB" w:rsidRPr="00541C83">
              <w:rPr>
                <w:rFonts w:asciiTheme="minorEastAsia" w:eastAsiaTheme="minorEastAsia" w:hAnsiTheme="minorEastAsia"/>
                <w:position w:val="-10"/>
                <w:sz w:val="24"/>
              </w:rPr>
              <w:object w:dxaOrig="1620" w:dyaOrig="320" w14:anchorId="5A8BE5EF">
                <v:shape id="_x0000_i1084" type="#_x0000_t75" style="width:81.35pt;height:16.35pt" o:ole="">
                  <v:imagedata r:id="rId122" o:title=""/>
                </v:shape>
                <o:OLEObject Type="Embed" ProgID="Equation.DSMT4" ShapeID="_x0000_i1084" DrawAspect="Content" ObjectID="_1764933944" r:id="rId123"/>
              </w:object>
            </w:r>
            <w:r w:rsidR="00E610BB" w:rsidRPr="00541C83">
              <w:rPr>
                <w:rFonts w:asciiTheme="minorEastAsia" w:eastAsiaTheme="minorEastAsia" w:hAnsiTheme="minorEastAsia" w:hint="eastAsia"/>
                <w:sz w:val="24"/>
              </w:rPr>
              <w:t>成立；</w: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 xml:space="preserve">                  (3</w:t>
            </w:r>
            <w:r w:rsidRPr="00541C83">
              <w:rPr>
                <w:rFonts w:hint="eastAsia"/>
                <w:sz w:val="24"/>
              </w:rPr>
              <w:t>分</w: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>)</w:t>
            </w:r>
          </w:p>
          <w:p w14:paraId="1923AFA6" w14:textId="6BCFB23B" w:rsidR="00B3671A" w:rsidRPr="00541C83" w:rsidRDefault="00B3671A" w:rsidP="00E610BB">
            <w:pPr>
              <w:rPr>
                <w:rFonts w:asciiTheme="minorEastAsia" w:eastAsiaTheme="minorEastAsia" w:hAnsiTheme="minorEastAsia"/>
                <w:sz w:val="24"/>
              </w:rPr>
            </w:pPr>
            <w:r w:rsidRPr="00541C83">
              <w:rPr>
                <w:rFonts w:asciiTheme="minorEastAsia" w:eastAsiaTheme="minorEastAsia" w:hAnsiTheme="minorEastAsia" w:hint="eastAsia"/>
                <w:sz w:val="24"/>
              </w:rPr>
              <w:t xml:space="preserve">         </w:t>
            </w:r>
            <w:r w:rsidR="00E610BB" w:rsidRPr="00541C83">
              <w:rPr>
                <w:rFonts w:asciiTheme="minorEastAsia" w:eastAsiaTheme="minorEastAsia" w:hAnsiTheme="minorEastAsia" w:hint="eastAsia"/>
                <w:sz w:val="24"/>
              </w:rPr>
              <w:t>（２）令</w:t>
            </w:r>
            <w:r w:rsidR="00E610BB" w:rsidRPr="00541C83">
              <w:rPr>
                <w:rFonts w:asciiTheme="minorEastAsia" w:eastAsiaTheme="minorEastAsia" w:hAnsiTheme="minorEastAsia"/>
                <w:position w:val="-24"/>
                <w:sz w:val="24"/>
              </w:rPr>
              <w:object w:dxaOrig="1280" w:dyaOrig="620" w14:anchorId="4400F4EA">
                <v:shape id="_x0000_i1085" type="#_x0000_t75" style="width:64.05pt;height:30.85pt" o:ole="">
                  <v:imagedata r:id="rId124" o:title=""/>
                </v:shape>
                <o:OLEObject Type="Embed" ProgID="Equation.DSMT4" ShapeID="_x0000_i1085" DrawAspect="Content" ObjectID="_1764933945" r:id="rId125"/>
              </w:object>
            </w:r>
            <w:r w:rsidR="00E610BB" w:rsidRPr="00541C83">
              <w:rPr>
                <w:rFonts w:asciiTheme="minorEastAsia" w:eastAsiaTheme="minorEastAsia" w:hAnsiTheme="minorEastAsia" w:hint="eastAsia"/>
                <w:sz w:val="24"/>
              </w:rPr>
              <w:t>，则</w:t>
            </w:r>
            <w:r w:rsidR="00E610BB" w:rsidRPr="00541C83">
              <w:rPr>
                <w:rFonts w:asciiTheme="minorEastAsia" w:eastAsiaTheme="minorEastAsia" w:hAnsiTheme="minorEastAsia"/>
                <w:position w:val="-10"/>
                <w:sz w:val="24"/>
              </w:rPr>
              <w:object w:dxaOrig="540" w:dyaOrig="320" w14:anchorId="73C08ED8">
                <v:shape id="_x0000_i1086" type="#_x0000_t75" style="width:26.65pt;height:16.35pt" o:ole="">
                  <v:imagedata r:id="rId126" o:title=""/>
                </v:shape>
                <o:OLEObject Type="Embed" ProgID="Equation.DSMT4" ShapeID="_x0000_i1086" DrawAspect="Content" ObjectID="_1764933946" r:id="rId127"/>
              </w:object>
            </w:r>
            <w:r w:rsidR="00E610BB" w:rsidRPr="00541C83">
              <w:rPr>
                <w:rFonts w:asciiTheme="minorEastAsia" w:eastAsiaTheme="minorEastAsia" w:hAnsiTheme="minorEastAsia" w:hint="eastAsia"/>
                <w:sz w:val="24"/>
              </w:rPr>
              <w:t>在</w:t>
            </w:r>
            <w:r w:rsidR="00E610BB" w:rsidRPr="00541C83">
              <w:rPr>
                <w:rFonts w:asciiTheme="minorEastAsia" w:eastAsiaTheme="minorEastAsia" w:hAnsiTheme="minorEastAsia"/>
                <w:position w:val="-10"/>
                <w:sz w:val="24"/>
              </w:rPr>
              <w:object w:dxaOrig="560" w:dyaOrig="320" w14:anchorId="3D34EC81">
                <v:shape id="_x0000_i1087" type="#_x0000_t75" style="width:28.5pt;height:16.35pt" o:ole="">
                  <v:imagedata r:id="rId128" o:title=""/>
                </v:shape>
                <o:OLEObject Type="Embed" ProgID="Equation.DSMT4" ShapeID="_x0000_i1087" DrawAspect="Content" ObjectID="_1764933947" r:id="rId129"/>
              </w:object>
            </w:r>
            <w:r w:rsidR="00E610BB" w:rsidRPr="00541C83">
              <w:rPr>
                <w:rFonts w:asciiTheme="minorEastAsia" w:eastAsiaTheme="minorEastAsia" w:hAnsiTheme="minorEastAsia" w:hint="eastAsia"/>
                <w:sz w:val="24"/>
              </w:rPr>
              <w:t>上可导，</w:t>
            </w:r>
            <w:r w:rsidR="005D37FC" w:rsidRPr="00541C83">
              <w:rPr>
                <w:rFonts w:asciiTheme="minorEastAsia" w:eastAsiaTheme="minorEastAsia" w:hAnsiTheme="minorEastAsia" w:hint="eastAsia"/>
                <w:sz w:val="24"/>
              </w:rPr>
              <w:t>且</w:t>
            </w:r>
            <w:r w:rsidR="000B6825" w:rsidRPr="00541C83">
              <w:rPr>
                <w:rFonts w:asciiTheme="minorEastAsia" w:eastAsiaTheme="minorEastAsia" w:hAnsiTheme="minorEastAsia"/>
                <w:position w:val="-10"/>
                <w:sz w:val="24"/>
              </w:rPr>
              <w:object w:dxaOrig="1640" w:dyaOrig="320" w14:anchorId="42480428">
                <v:shape id="_x0000_i1088" type="#_x0000_t75" style="width:81.8pt;height:16.35pt" o:ole="">
                  <v:imagedata r:id="rId130" o:title=""/>
                </v:shape>
                <o:OLEObject Type="Embed" ProgID="Equation.DSMT4" ShapeID="_x0000_i1088" DrawAspect="Content" ObjectID="_1764933948" r:id="rId131"/>
              </w:object>
            </w:r>
            <w:r w:rsidR="005D37FC" w:rsidRPr="00541C83">
              <w:rPr>
                <w:rFonts w:asciiTheme="minorEastAsia" w:eastAsiaTheme="minorEastAsia" w:hAnsiTheme="minorEastAsia" w:hint="eastAsia"/>
                <w:sz w:val="24"/>
              </w:rPr>
              <w:t xml:space="preserve">， </w:t>
            </w:r>
            <w:r w:rsidR="005D37FC" w:rsidRPr="00541C83">
              <w:rPr>
                <w:rFonts w:asciiTheme="minorEastAsia" w:eastAsiaTheme="minorEastAsia" w:hAnsiTheme="minorEastAsia"/>
                <w:sz w:val="24"/>
              </w:rPr>
              <w:t xml:space="preserve">           </w: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 xml:space="preserve">    </w:t>
            </w:r>
            <w:r w:rsidR="005D37FC" w:rsidRPr="00541C83">
              <w:rPr>
                <w:rFonts w:asciiTheme="minorEastAsia" w:eastAsiaTheme="minorEastAsia" w:hAnsiTheme="minorEastAsia"/>
                <w:sz w:val="24"/>
              </w:rPr>
              <w:t xml:space="preserve">              </w: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 xml:space="preserve">  (5</w:t>
            </w:r>
            <w:r w:rsidRPr="00541C83">
              <w:rPr>
                <w:rFonts w:hint="eastAsia"/>
                <w:sz w:val="24"/>
              </w:rPr>
              <w:t>分</w: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>)</w:t>
            </w:r>
          </w:p>
          <w:p w14:paraId="09163313" w14:textId="77777777" w:rsidR="00D41E28" w:rsidRPr="00541C83" w:rsidRDefault="00B3671A" w:rsidP="00B3671A">
            <w:pPr>
              <w:rPr>
                <w:bCs/>
                <w:sz w:val="24"/>
              </w:rPr>
            </w:pPr>
            <w:r w:rsidRPr="00541C83">
              <w:rPr>
                <w:rFonts w:asciiTheme="minorEastAsia" w:eastAsiaTheme="minorEastAsia" w:hAnsiTheme="minorEastAsia" w:hint="eastAsia"/>
                <w:sz w:val="24"/>
              </w:rPr>
              <w:t xml:space="preserve">               </w:t>
            </w:r>
            <w:r w:rsidR="00E610BB" w:rsidRPr="00541C83">
              <w:rPr>
                <w:rFonts w:asciiTheme="minorEastAsia" w:eastAsiaTheme="minorEastAsia" w:hAnsiTheme="minorEastAsia" w:hint="eastAsia"/>
                <w:sz w:val="24"/>
              </w:rPr>
              <w:t>由Rolle定理知</w:t>
            </w:r>
            <w:r w:rsidR="00E610BB" w:rsidRPr="00541C83">
              <w:rPr>
                <w:rFonts w:asciiTheme="minorEastAsia" w:eastAsiaTheme="minorEastAsia" w:hAnsiTheme="minorEastAsia"/>
                <w:position w:val="-10"/>
                <w:sz w:val="24"/>
              </w:rPr>
              <w:object w:dxaOrig="1840" w:dyaOrig="320" w14:anchorId="3261EA67">
                <v:shape id="_x0000_i1089" type="#_x0000_t75" style="width:91.65pt;height:16.35pt" o:ole="">
                  <v:imagedata r:id="rId132" o:title=""/>
                </v:shape>
                <o:OLEObject Type="Embed" ProgID="Equation.DSMT4" ShapeID="_x0000_i1089" DrawAspect="Content" ObjectID="_1764933949" r:id="rId133"/>
              </w:object>
            </w:r>
            <w:r w:rsidR="00E610BB" w:rsidRPr="00541C83">
              <w:rPr>
                <w:rFonts w:asciiTheme="minorEastAsia" w:eastAsiaTheme="minorEastAsia" w:hAnsiTheme="minorEastAsia" w:hint="eastAsia"/>
                <w:sz w:val="24"/>
              </w:rPr>
              <w:t>内使得</w:t>
            </w:r>
            <w:r w:rsidR="00E610BB" w:rsidRPr="00541C83">
              <w:rPr>
                <w:rFonts w:asciiTheme="minorEastAsia" w:eastAsiaTheme="minorEastAsia" w:hAnsiTheme="minorEastAsia"/>
                <w:position w:val="-28"/>
                <w:sz w:val="24"/>
              </w:rPr>
              <w:object w:dxaOrig="2680" w:dyaOrig="660" w14:anchorId="716A4D94">
                <v:shape id="_x0000_i1090" type="#_x0000_t75" style="width:134.2pt;height:32.75pt" o:ole="">
                  <v:imagedata r:id="rId134" o:title=""/>
                </v:shape>
                <o:OLEObject Type="Embed" ProgID="Equation.DSMT4" ShapeID="_x0000_i1090" DrawAspect="Content" ObjectID="_1764933950" r:id="rId135"/>
              </w:object>
            </w:r>
            <w:r w:rsidR="00E610BB" w:rsidRPr="00541C83">
              <w:rPr>
                <w:rFonts w:asciiTheme="minorEastAsia" w:eastAsiaTheme="minorEastAsia" w:hAnsiTheme="minorEastAsia" w:hint="eastAsia"/>
                <w:sz w:val="24"/>
              </w:rPr>
              <w:t>，即</w:t>
            </w:r>
            <w:r w:rsidR="00E610BB" w:rsidRPr="00541C83">
              <w:rPr>
                <w:rFonts w:asciiTheme="minorEastAsia" w:eastAsiaTheme="minorEastAsia" w:hAnsiTheme="minorEastAsia"/>
                <w:position w:val="-10"/>
                <w:sz w:val="24"/>
              </w:rPr>
              <w:object w:dxaOrig="1840" w:dyaOrig="320" w14:anchorId="162F10A4">
                <v:shape id="_x0000_i1091" type="#_x0000_t75" style="width:91.65pt;height:16.35pt" o:ole="">
                  <v:imagedata r:id="rId136" o:title=""/>
                </v:shape>
                <o:OLEObject Type="Embed" ProgID="Equation.DSMT4" ShapeID="_x0000_i1091" DrawAspect="Content" ObjectID="_1764933951" r:id="rId137"/>
              </w:object>
            </w:r>
            <w:r w:rsidR="00E610BB" w:rsidRPr="00541C83">
              <w:rPr>
                <w:rFonts w:asciiTheme="minorEastAsia" w:eastAsiaTheme="minorEastAsia" w:hAnsiTheme="minorEastAsia" w:hint="eastAsia"/>
                <w:sz w:val="24"/>
              </w:rPr>
              <w:t>成立．</w:t>
            </w:r>
            <w:r w:rsidR="00F043C1" w:rsidRPr="00541C83">
              <w:rPr>
                <w:rFonts w:asciiTheme="minorEastAsia" w:eastAsiaTheme="minorEastAsia" w:hAnsiTheme="minorEastAsia" w:hint="eastAsia"/>
                <w:sz w:val="24"/>
              </w:rPr>
              <w:t xml:space="preserve">  </w: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 xml:space="preserve"> </w:t>
            </w:r>
            <w:r w:rsidR="00F043C1" w:rsidRPr="00541C83">
              <w:rPr>
                <w:rFonts w:asciiTheme="minorEastAsia" w:eastAsiaTheme="minorEastAsia" w:hAnsiTheme="minorEastAsia" w:hint="eastAsia"/>
                <w:sz w:val="24"/>
              </w:rPr>
              <w:t>（</w:t>
            </w:r>
            <w:r w:rsidRPr="00541C83">
              <w:rPr>
                <w:rFonts w:asciiTheme="minorEastAsia" w:eastAsiaTheme="minorEastAsia" w:hAnsiTheme="minorEastAsia" w:hint="eastAsia"/>
                <w:sz w:val="24"/>
              </w:rPr>
              <w:t>7</w:t>
            </w:r>
            <w:r w:rsidR="00F043C1" w:rsidRPr="00541C83">
              <w:rPr>
                <w:rFonts w:asciiTheme="minorEastAsia" w:eastAsiaTheme="minorEastAsia" w:hAnsiTheme="minorEastAsia" w:hint="eastAsia"/>
                <w:sz w:val="24"/>
              </w:rPr>
              <w:t>分）</w:t>
            </w:r>
          </w:p>
        </w:tc>
      </w:tr>
      <w:tr w:rsidR="003B65BD" w:rsidRPr="00541C83" w14:paraId="45A39EC3" w14:textId="77777777" w:rsidTr="003B65BD">
        <w:trPr>
          <w:trHeight w:val="18948"/>
        </w:trPr>
        <w:tc>
          <w:tcPr>
            <w:tcW w:w="14983" w:type="dxa"/>
          </w:tcPr>
          <w:p w14:paraId="4F2E7DF9" w14:textId="77777777" w:rsidR="003B65BD" w:rsidRPr="00541C83" w:rsidRDefault="003B65BD" w:rsidP="007C5E0E">
            <w:pPr>
              <w:jc w:val="center"/>
            </w:pPr>
          </w:p>
        </w:tc>
      </w:tr>
    </w:tbl>
    <w:p w14:paraId="310E687F" w14:textId="77777777" w:rsidR="00645CC4" w:rsidRPr="00541C83" w:rsidRDefault="00645CC4" w:rsidP="00D41E28"/>
    <w:sectPr w:rsidR="00645CC4" w:rsidRPr="00541C83" w:rsidSect="00101218">
      <w:footerReference w:type="default" r:id="rId138"/>
      <w:pgSz w:w="16840" w:h="23814" w:code="8"/>
      <w:pgMar w:top="851" w:right="851" w:bottom="851" w:left="90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19BA06C" w14:textId="77777777" w:rsidR="00067DD8" w:rsidRDefault="00067DD8" w:rsidP="009F15C5">
      <w:r>
        <w:separator/>
      </w:r>
    </w:p>
  </w:endnote>
  <w:endnote w:type="continuationSeparator" w:id="0">
    <w:p w14:paraId="57408941" w14:textId="77777777" w:rsidR="00067DD8" w:rsidRDefault="00067DD8" w:rsidP="009F15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61A6504" w14:textId="77777777" w:rsidR="007C5E0E" w:rsidRPr="00722DD0" w:rsidRDefault="007C5E0E" w:rsidP="00FE65BC">
    <w:pPr>
      <w:pStyle w:val="a6"/>
      <w:jc w:val="center"/>
      <w:rPr>
        <w:sz w:val="24"/>
        <w:szCs w:val="24"/>
      </w:rPr>
    </w:pPr>
    <w:r w:rsidRPr="00722DD0">
      <w:rPr>
        <w:rFonts w:hint="eastAsia"/>
        <w:sz w:val="24"/>
        <w:szCs w:val="24"/>
      </w:rPr>
      <w:t>第</w:t>
    </w:r>
    <w:r w:rsidR="00BF4598" w:rsidRPr="00722DD0">
      <w:rPr>
        <w:sz w:val="24"/>
        <w:szCs w:val="24"/>
      </w:rPr>
      <w:fldChar w:fldCharType="begin"/>
    </w:r>
    <w:r w:rsidR="002C091B" w:rsidRPr="00722DD0">
      <w:rPr>
        <w:sz w:val="24"/>
        <w:szCs w:val="24"/>
      </w:rPr>
      <w:instrText xml:space="preserve"> PAGE   \* MERGEFORMAT </w:instrText>
    </w:r>
    <w:r w:rsidR="00BF4598" w:rsidRPr="00722DD0">
      <w:rPr>
        <w:sz w:val="24"/>
        <w:szCs w:val="24"/>
      </w:rPr>
      <w:fldChar w:fldCharType="separate"/>
    </w:r>
    <w:r w:rsidR="00C77C2E">
      <w:rPr>
        <w:noProof/>
        <w:sz w:val="24"/>
        <w:szCs w:val="24"/>
      </w:rPr>
      <w:t>1</w:t>
    </w:r>
    <w:r w:rsidR="00BF4598" w:rsidRPr="00722DD0">
      <w:rPr>
        <w:noProof/>
        <w:sz w:val="24"/>
        <w:szCs w:val="24"/>
      </w:rPr>
      <w:fldChar w:fldCharType="end"/>
    </w:r>
    <w:r w:rsidRPr="00722DD0">
      <w:rPr>
        <w:rFonts w:hint="eastAsia"/>
        <w:sz w:val="24"/>
        <w:szCs w:val="24"/>
      </w:rPr>
      <w:t>页，共</w:t>
    </w:r>
    <w:r w:rsidR="00F043C1">
      <w:rPr>
        <w:rFonts w:hint="eastAsia"/>
        <w:sz w:val="24"/>
        <w:szCs w:val="24"/>
      </w:rPr>
      <w:t>2</w:t>
    </w:r>
    <w:r w:rsidRPr="00722DD0">
      <w:rPr>
        <w:rFonts w:hint="eastAsia"/>
        <w:sz w:val="24"/>
        <w:szCs w:val="24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DE1E199" w14:textId="77777777" w:rsidR="00067DD8" w:rsidRDefault="00067DD8" w:rsidP="009F15C5">
      <w:r>
        <w:separator/>
      </w:r>
    </w:p>
  </w:footnote>
  <w:footnote w:type="continuationSeparator" w:id="0">
    <w:p w14:paraId="5E2B7FC5" w14:textId="77777777" w:rsidR="00067DD8" w:rsidRDefault="00067DD8" w:rsidP="009F15C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E36B90"/>
    <w:multiLevelType w:val="hybridMultilevel"/>
    <w:tmpl w:val="71E4C694"/>
    <w:lvl w:ilvl="0" w:tplc="7178784C">
      <w:start w:val="1"/>
      <w:numFmt w:val="decimal"/>
      <w:lvlText w:val="%1）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" w15:restartNumberingAfterBreak="0">
    <w:nsid w:val="17414726"/>
    <w:multiLevelType w:val="hybridMultilevel"/>
    <w:tmpl w:val="7116D208"/>
    <w:lvl w:ilvl="0" w:tplc="0608E220">
      <w:start w:val="1"/>
      <w:numFmt w:val="decimal"/>
      <w:lvlText w:val="%1、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" w15:restartNumberingAfterBreak="0">
    <w:nsid w:val="2C422425"/>
    <w:multiLevelType w:val="hybridMultilevel"/>
    <w:tmpl w:val="CEAE63D8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69D72C12"/>
    <w:multiLevelType w:val="hybridMultilevel"/>
    <w:tmpl w:val="6CFEAD0A"/>
    <w:lvl w:ilvl="0" w:tplc="84D69AFA">
      <w:start w:val="1"/>
      <w:numFmt w:val="decimal"/>
      <w:lvlText w:val="%1．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69E72368"/>
    <w:multiLevelType w:val="hybridMultilevel"/>
    <w:tmpl w:val="5DF84B50"/>
    <w:lvl w:ilvl="0" w:tplc="BEEA8D86">
      <w:start w:val="1"/>
      <w:numFmt w:val="decimal"/>
      <w:lvlText w:val="%1、"/>
      <w:lvlJc w:val="left"/>
      <w:pPr>
        <w:ind w:left="765" w:hanging="42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1185" w:hanging="420"/>
      </w:pPr>
    </w:lvl>
    <w:lvl w:ilvl="2" w:tplc="0409001B" w:tentative="1">
      <w:start w:val="1"/>
      <w:numFmt w:val="lowerRoman"/>
      <w:lvlText w:val="%3."/>
      <w:lvlJc w:val="right"/>
      <w:pPr>
        <w:ind w:left="1605" w:hanging="420"/>
      </w:pPr>
    </w:lvl>
    <w:lvl w:ilvl="3" w:tplc="0409000F" w:tentative="1">
      <w:start w:val="1"/>
      <w:numFmt w:val="decimal"/>
      <w:lvlText w:val="%4."/>
      <w:lvlJc w:val="left"/>
      <w:pPr>
        <w:ind w:left="2025" w:hanging="420"/>
      </w:pPr>
    </w:lvl>
    <w:lvl w:ilvl="4" w:tplc="04090019" w:tentative="1">
      <w:start w:val="1"/>
      <w:numFmt w:val="lowerLetter"/>
      <w:lvlText w:val="%5)"/>
      <w:lvlJc w:val="left"/>
      <w:pPr>
        <w:ind w:left="2445" w:hanging="420"/>
      </w:pPr>
    </w:lvl>
    <w:lvl w:ilvl="5" w:tplc="0409001B" w:tentative="1">
      <w:start w:val="1"/>
      <w:numFmt w:val="lowerRoman"/>
      <w:lvlText w:val="%6."/>
      <w:lvlJc w:val="right"/>
      <w:pPr>
        <w:ind w:left="2865" w:hanging="420"/>
      </w:pPr>
    </w:lvl>
    <w:lvl w:ilvl="6" w:tplc="0409000F" w:tentative="1">
      <w:start w:val="1"/>
      <w:numFmt w:val="decimal"/>
      <w:lvlText w:val="%7."/>
      <w:lvlJc w:val="left"/>
      <w:pPr>
        <w:ind w:left="3285" w:hanging="420"/>
      </w:pPr>
    </w:lvl>
    <w:lvl w:ilvl="7" w:tplc="04090019" w:tentative="1">
      <w:start w:val="1"/>
      <w:numFmt w:val="lowerLetter"/>
      <w:lvlText w:val="%8)"/>
      <w:lvlJc w:val="left"/>
      <w:pPr>
        <w:ind w:left="3705" w:hanging="420"/>
      </w:pPr>
    </w:lvl>
    <w:lvl w:ilvl="8" w:tplc="0409001B" w:tentative="1">
      <w:start w:val="1"/>
      <w:numFmt w:val="lowerRoman"/>
      <w:lvlText w:val="%9."/>
      <w:lvlJc w:val="right"/>
      <w:pPr>
        <w:ind w:left="4125" w:hanging="420"/>
      </w:pPr>
    </w:lvl>
  </w:abstractNum>
  <w:abstractNum w:abstractNumId="5" w15:restartNumberingAfterBreak="0">
    <w:nsid w:val="6AFB7642"/>
    <w:multiLevelType w:val="hybridMultilevel"/>
    <w:tmpl w:val="8AE28CC4"/>
    <w:lvl w:ilvl="0" w:tplc="76E83BFC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6E335F33"/>
    <w:multiLevelType w:val="hybridMultilevel"/>
    <w:tmpl w:val="D2FED534"/>
    <w:lvl w:ilvl="0" w:tplc="A558BD04">
      <w:start w:val="1"/>
      <w:numFmt w:val="japaneseCounting"/>
      <w:lvlText w:val="%1、"/>
      <w:lvlJc w:val="left"/>
      <w:pPr>
        <w:tabs>
          <w:tab w:val="num" w:pos="1140"/>
        </w:tabs>
        <w:ind w:left="1140" w:hanging="420"/>
      </w:pPr>
      <w:rPr>
        <w:rFonts w:ascii="Times New Roman" w:eastAsia="Times New Roman" w:hAnsi="Times New Roman" w:cs="Times New Roman"/>
      </w:rPr>
    </w:lvl>
    <w:lvl w:ilvl="1" w:tplc="794862B6">
      <w:start w:val="1"/>
      <w:numFmt w:val="decimal"/>
      <w:lvlText w:val="%2、"/>
      <w:lvlJc w:val="left"/>
      <w:pPr>
        <w:tabs>
          <w:tab w:val="num" w:pos="1500"/>
        </w:tabs>
        <w:ind w:left="15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820"/>
        </w:tabs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60"/>
        </w:tabs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80"/>
        </w:tabs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00"/>
        </w:tabs>
        <w:ind w:left="4500" w:hanging="420"/>
      </w:pPr>
    </w:lvl>
  </w:abstractNum>
  <w:abstractNum w:abstractNumId="7" w15:restartNumberingAfterBreak="0">
    <w:nsid w:val="729F00B1"/>
    <w:multiLevelType w:val="hybridMultilevel"/>
    <w:tmpl w:val="837A696E"/>
    <w:lvl w:ilvl="0" w:tplc="0409000F">
      <w:start w:val="1"/>
      <w:numFmt w:val="decimal"/>
      <w:lvlText w:val="%1."/>
      <w:lvlJc w:val="left"/>
      <w:pPr>
        <w:tabs>
          <w:tab w:val="num" w:pos="855"/>
        </w:tabs>
        <w:ind w:left="855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275"/>
        </w:tabs>
        <w:ind w:left="127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95"/>
        </w:tabs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15"/>
        </w:tabs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35"/>
        </w:tabs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55"/>
        </w:tabs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75"/>
        </w:tabs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95"/>
        </w:tabs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15"/>
        </w:tabs>
        <w:ind w:left="4215" w:hanging="420"/>
      </w:pPr>
    </w:lvl>
  </w:abstractNum>
  <w:abstractNum w:abstractNumId="8" w15:restartNumberingAfterBreak="0">
    <w:nsid w:val="7DF0226D"/>
    <w:multiLevelType w:val="hybridMultilevel"/>
    <w:tmpl w:val="7B80808E"/>
    <w:lvl w:ilvl="0" w:tplc="F0BC1036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"/>
  </w:num>
  <w:num w:numId="2">
    <w:abstractNumId w:val="2"/>
  </w:num>
  <w:num w:numId="3">
    <w:abstractNumId w:val="7"/>
  </w:num>
  <w:num w:numId="4">
    <w:abstractNumId w:val="6"/>
  </w:num>
  <w:num w:numId="5">
    <w:abstractNumId w:val="5"/>
  </w:num>
  <w:num w:numId="6">
    <w:abstractNumId w:val="8"/>
  </w:num>
  <w:num w:numId="7">
    <w:abstractNumId w:val="0"/>
  </w:num>
  <w:num w:numId="8">
    <w:abstractNumId w:val="3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E41FF"/>
    <w:rsid w:val="0001315A"/>
    <w:rsid w:val="00022F8E"/>
    <w:rsid w:val="00025163"/>
    <w:rsid w:val="000273DC"/>
    <w:rsid w:val="000336C9"/>
    <w:rsid w:val="00041539"/>
    <w:rsid w:val="000511E3"/>
    <w:rsid w:val="0005245A"/>
    <w:rsid w:val="00067DD8"/>
    <w:rsid w:val="00073A78"/>
    <w:rsid w:val="00081879"/>
    <w:rsid w:val="00082EB0"/>
    <w:rsid w:val="000865BF"/>
    <w:rsid w:val="0008688E"/>
    <w:rsid w:val="000A222A"/>
    <w:rsid w:val="000A56A3"/>
    <w:rsid w:val="000B418C"/>
    <w:rsid w:val="000B6825"/>
    <w:rsid w:val="000B75E1"/>
    <w:rsid w:val="000D09BA"/>
    <w:rsid w:val="000D0CFA"/>
    <w:rsid w:val="000D2641"/>
    <w:rsid w:val="000D4513"/>
    <w:rsid w:val="000E18BB"/>
    <w:rsid w:val="000E6F63"/>
    <w:rsid w:val="00101218"/>
    <w:rsid w:val="00106E84"/>
    <w:rsid w:val="001130EA"/>
    <w:rsid w:val="0011418C"/>
    <w:rsid w:val="001317C6"/>
    <w:rsid w:val="00132F5C"/>
    <w:rsid w:val="0013522E"/>
    <w:rsid w:val="001379DA"/>
    <w:rsid w:val="00140DE4"/>
    <w:rsid w:val="00145CB5"/>
    <w:rsid w:val="001616A7"/>
    <w:rsid w:val="001716EC"/>
    <w:rsid w:val="00173497"/>
    <w:rsid w:val="00175E01"/>
    <w:rsid w:val="001855E1"/>
    <w:rsid w:val="00192B10"/>
    <w:rsid w:val="001934EB"/>
    <w:rsid w:val="00193FC0"/>
    <w:rsid w:val="00194AD3"/>
    <w:rsid w:val="001A1199"/>
    <w:rsid w:val="001B63E2"/>
    <w:rsid w:val="001C2CBC"/>
    <w:rsid w:val="001C3FA5"/>
    <w:rsid w:val="001C52D6"/>
    <w:rsid w:val="001C5898"/>
    <w:rsid w:val="001D4F01"/>
    <w:rsid w:val="001F02E7"/>
    <w:rsid w:val="001F0C01"/>
    <w:rsid w:val="001F24B6"/>
    <w:rsid w:val="0020330B"/>
    <w:rsid w:val="002036AC"/>
    <w:rsid w:val="002143E6"/>
    <w:rsid w:val="0022283C"/>
    <w:rsid w:val="002317AF"/>
    <w:rsid w:val="00237DA1"/>
    <w:rsid w:val="00244A58"/>
    <w:rsid w:val="00245A08"/>
    <w:rsid w:val="00256FB3"/>
    <w:rsid w:val="00276FBF"/>
    <w:rsid w:val="00277E01"/>
    <w:rsid w:val="00282527"/>
    <w:rsid w:val="00285C50"/>
    <w:rsid w:val="002970A1"/>
    <w:rsid w:val="00297D9F"/>
    <w:rsid w:val="002A7A64"/>
    <w:rsid w:val="002B2901"/>
    <w:rsid w:val="002B6E02"/>
    <w:rsid w:val="002C091B"/>
    <w:rsid w:val="002C3258"/>
    <w:rsid w:val="002D5DDA"/>
    <w:rsid w:val="002E0ED9"/>
    <w:rsid w:val="002E328F"/>
    <w:rsid w:val="002E41CC"/>
    <w:rsid w:val="002F1D5F"/>
    <w:rsid w:val="00302366"/>
    <w:rsid w:val="00311C96"/>
    <w:rsid w:val="0031443E"/>
    <w:rsid w:val="00314E4E"/>
    <w:rsid w:val="00315A19"/>
    <w:rsid w:val="003209E2"/>
    <w:rsid w:val="00320DD7"/>
    <w:rsid w:val="00322FA0"/>
    <w:rsid w:val="003231B5"/>
    <w:rsid w:val="003241EA"/>
    <w:rsid w:val="0032451C"/>
    <w:rsid w:val="003249BF"/>
    <w:rsid w:val="00331A78"/>
    <w:rsid w:val="00333E6B"/>
    <w:rsid w:val="0033560A"/>
    <w:rsid w:val="00341D7F"/>
    <w:rsid w:val="00347594"/>
    <w:rsid w:val="003503C3"/>
    <w:rsid w:val="0035060E"/>
    <w:rsid w:val="003514B3"/>
    <w:rsid w:val="00356704"/>
    <w:rsid w:val="00376AAA"/>
    <w:rsid w:val="00393441"/>
    <w:rsid w:val="003A0AF9"/>
    <w:rsid w:val="003B1802"/>
    <w:rsid w:val="003B4E15"/>
    <w:rsid w:val="003B65BD"/>
    <w:rsid w:val="003C259F"/>
    <w:rsid w:val="003C523F"/>
    <w:rsid w:val="003D203A"/>
    <w:rsid w:val="003D54CF"/>
    <w:rsid w:val="003D7818"/>
    <w:rsid w:val="003E41FF"/>
    <w:rsid w:val="003F2D58"/>
    <w:rsid w:val="003F612D"/>
    <w:rsid w:val="003F64EF"/>
    <w:rsid w:val="003F7142"/>
    <w:rsid w:val="00410398"/>
    <w:rsid w:val="00414D1C"/>
    <w:rsid w:val="00415A83"/>
    <w:rsid w:val="00422A24"/>
    <w:rsid w:val="00440980"/>
    <w:rsid w:val="00443A3E"/>
    <w:rsid w:val="0044434F"/>
    <w:rsid w:val="004512AD"/>
    <w:rsid w:val="004528C9"/>
    <w:rsid w:val="00456B89"/>
    <w:rsid w:val="0046677F"/>
    <w:rsid w:val="004705FC"/>
    <w:rsid w:val="00474899"/>
    <w:rsid w:val="00475681"/>
    <w:rsid w:val="00480A4D"/>
    <w:rsid w:val="00481D07"/>
    <w:rsid w:val="00492F94"/>
    <w:rsid w:val="004953F7"/>
    <w:rsid w:val="004A693E"/>
    <w:rsid w:val="004A70EB"/>
    <w:rsid w:val="004A7123"/>
    <w:rsid w:val="004B1FE2"/>
    <w:rsid w:val="004C1362"/>
    <w:rsid w:val="004C2626"/>
    <w:rsid w:val="004C36AF"/>
    <w:rsid w:val="004D0826"/>
    <w:rsid w:val="004D0873"/>
    <w:rsid w:val="004D25C9"/>
    <w:rsid w:val="004D6D60"/>
    <w:rsid w:val="004E2ADF"/>
    <w:rsid w:val="004E795B"/>
    <w:rsid w:val="004E7F38"/>
    <w:rsid w:val="004F07C6"/>
    <w:rsid w:val="004F64FB"/>
    <w:rsid w:val="00503358"/>
    <w:rsid w:val="00507CD3"/>
    <w:rsid w:val="00525900"/>
    <w:rsid w:val="005304D2"/>
    <w:rsid w:val="00540390"/>
    <w:rsid w:val="00541536"/>
    <w:rsid w:val="00541C83"/>
    <w:rsid w:val="00542BD8"/>
    <w:rsid w:val="00543CD4"/>
    <w:rsid w:val="00546528"/>
    <w:rsid w:val="00550B80"/>
    <w:rsid w:val="00557A8F"/>
    <w:rsid w:val="005639B2"/>
    <w:rsid w:val="0056598F"/>
    <w:rsid w:val="00567027"/>
    <w:rsid w:val="00570BF0"/>
    <w:rsid w:val="0058686A"/>
    <w:rsid w:val="00590629"/>
    <w:rsid w:val="005915DD"/>
    <w:rsid w:val="00594B94"/>
    <w:rsid w:val="005A7AEB"/>
    <w:rsid w:val="005B04C0"/>
    <w:rsid w:val="005B44D6"/>
    <w:rsid w:val="005B63F2"/>
    <w:rsid w:val="005C512B"/>
    <w:rsid w:val="005C5D3F"/>
    <w:rsid w:val="005C6FF9"/>
    <w:rsid w:val="005D37FC"/>
    <w:rsid w:val="005D5E09"/>
    <w:rsid w:val="005E28DC"/>
    <w:rsid w:val="005F033E"/>
    <w:rsid w:val="005F0AF0"/>
    <w:rsid w:val="005F0C70"/>
    <w:rsid w:val="005F4A72"/>
    <w:rsid w:val="00601DC8"/>
    <w:rsid w:val="00602BD0"/>
    <w:rsid w:val="0060360F"/>
    <w:rsid w:val="00606853"/>
    <w:rsid w:val="00612BAE"/>
    <w:rsid w:val="00614940"/>
    <w:rsid w:val="00615348"/>
    <w:rsid w:val="00616271"/>
    <w:rsid w:val="0061636C"/>
    <w:rsid w:val="0061669A"/>
    <w:rsid w:val="00622AA1"/>
    <w:rsid w:val="00633377"/>
    <w:rsid w:val="006432AD"/>
    <w:rsid w:val="00645CC4"/>
    <w:rsid w:val="006516C4"/>
    <w:rsid w:val="006553AD"/>
    <w:rsid w:val="00670301"/>
    <w:rsid w:val="006706D9"/>
    <w:rsid w:val="00672249"/>
    <w:rsid w:val="006734C7"/>
    <w:rsid w:val="00682420"/>
    <w:rsid w:val="00682FC7"/>
    <w:rsid w:val="00696B3A"/>
    <w:rsid w:val="006A03DD"/>
    <w:rsid w:val="006A1FAC"/>
    <w:rsid w:val="006A4AD3"/>
    <w:rsid w:val="006B1357"/>
    <w:rsid w:val="006B3995"/>
    <w:rsid w:val="006B6583"/>
    <w:rsid w:val="006B7BCC"/>
    <w:rsid w:val="006C54D6"/>
    <w:rsid w:val="006C7546"/>
    <w:rsid w:val="006D35EB"/>
    <w:rsid w:val="006D526D"/>
    <w:rsid w:val="006E2267"/>
    <w:rsid w:val="006E36FA"/>
    <w:rsid w:val="006E5342"/>
    <w:rsid w:val="00701FB8"/>
    <w:rsid w:val="00713411"/>
    <w:rsid w:val="007156BA"/>
    <w:rsid w:val="0072189E"/>
    <w:rsid w:val="00722DD0"/>
    <w:rsid w:val="00724597"/>
    <w:rsid w:val="00724789"/>
    <w:rsid w:val="00727B0B"/>
    <w:rsid w:val="00733142"/>
    <w:rsid w:val="00733ED4"/>
    <w:rsid w:val="007410A7"/>
    <w:rsid w:val="00753F62"/>
    <w:rsid w:val="00754F1A"/>
    <w:rsid w:val="007558CF"/>
    <w:rsid w:val="0076534F"/>
    <w:rsid w:val="0076679F"/>
    <w:rsid w:val="0077419F"/>
    <w:rsid w:val="007834F1"/>
    <w:rsid w:val="007837A1"/>
    <w:rsid w:val="0078507F"/>
    <w:rsid w:val="00795089"/>
    <w:rsid w:val="007A39DB"/>
    <w:rsid w:val="007C0BC6"/>
    <w:rsid w:val="007C2D4C"/>
    <w:rsid w:val="007C5E0E"/>
    <w:rsid w:val="007F0E7B"/>
    <w:rsid w:val="007F5D35"/>
    <w:rsid w:val="008060CF"/>
    <w:rsid w:val="00810816"/>
    <w:rsid w:val="00810E19"/>
    <w:rsid w:val="00817F5B"/>
    <w:rsid w:val="00823AA9"/>
    <w:rsid w:val="008242CA"/>
    <w:rsid w:val="0083049B"/>
    <w:rsid w:val="00832D20"/>
    <w:rsid w:val="00835061"/>
    <w:rsid w:val="00835618"/>
    <w:rsid w:val="00844DC1"/>
    <w:rsid w:val="00850079"/>
    <w:rsid w:val="008500ED"/>
    <w:rsid w:val="00861269"/>
    <w:rsid w:val="00862E62"/>
    <w:rsid w:val="0086703E"/>
    <w:rsid w:val="00871447"/>
    <w:rsid w:val="008736A2"/>
    <w:rsid w:val="00876E5A"/>
    <w:rsid w:val="0088267A"/>
    <w:rsid w:val="00884DAB"/>
    <w:rsid w:val="00892372"/>
    <w:rsid w:val="00894FEB"/>
    <w:rsid w:val="008A4493"/>
    <w:rsid w:val="008A4AE7"/>
    <w:rsid w:val="008A5063"/>
    <w:rsid w:val="008B28D6"/>
    <w:rsid w:val="008B443A"/>
    <w:rsid w:val="008B62B3"/>
    <w:rsid w:val="008B66DA"/>
    <w:rsid w:val="008C4310"/>
    <w:rsid w:val="008D292E"/>
    <w:rsid w:val="008F64CA"/>
    <w:rsid w:val="008F6FCA"/>
    <w:rsid w:val="00924860"/>
    <w:rsid w:val="0093202E"/>
    <w:rsid w:val="0094101D"/>
    <w:rsid w:val="009411B7"/>
    <w:rsid w:val="00944AD4"/>
    <w:rsid w:val="009540FF"/>
    <w:rsid w:val="00954DE9"/>
    <w:rsid w:val="009624C1"/>
    <w:rsid w:val="0096452B"/>
    <w:rsid w:val="00964F58"/>
    <w:rsid w:val="00965EF0"/>
    <w:rsid w:val="00971B0E"/>
    <w:rsid w:val="00983561"/>
    <w:rsid w:val="009835D0"/>
    <w:rsid w:val="00985429"/>
    <w:rsid w:val="00992204"/>
    <w:rsid w:val="009922F9"/>
    <w:rsid w:val="0099512C"/>
    <w:rsid w:val="009952DB"/>
    <w:rsid w:val="009961DD"/>
    <w:rsid w:val="009976FA"/>
    <w:rsid w:val="009B0E4C"/>
    <w:rsid w:val="009B5788"/>
    <w:rsid w:val="009B5FEC"/>
    <w:rsid w:val="009B6B22"/>
    <w:rsid w:val="009C119B"/>
    <w:rsid w:val="009C24CA"/>
    <w:rsid w:val="009C6ED4"/>
    <w:rsid w:val="009D2A6A"/>
    <w:rsid w:val="009D3FC4"/>
    <w:rsid w:val="009D4144"/>
    <w:rsid w:val="009E0084"/>
    <w:rsid w:val="009E1093"/>
    <w:rsid w:val="009F0817"/>
    <w:rsid w:val="009F0AEE"/>
    <w:rsid w:val="009F15C5"/>
    <w:rsid w:val="009F7202"/>
    <w:rsid w:val="00A00461"/>
    <w:rsid w:val="00A033AC"/>
    <w:rsid w:val="00A11C80"/>
    <w:rsid w:val="00A11D7B"/>
    <w:rsid w:val="00A14F1C"/>
    <w:rsid w:val="00A150FE"/>
    <w:rsid w:val="00A15583"/>
    <w:rsid w:val="00A16440"/>
    <w:rsid w:val="00A222F7"/>
    <w:rsid w:val="00A25590"/>
    <w:rsid w:val="00A40EB4"/>
    <w:rsid w:val="00A41170"/>
    <w:rsid w:val="00A51B99"/>
    <w:rsid w:val="00A5454C"/>
    <w:rsid w:val="00A63062"/>
    <w:rsid w:val="00A6466B"/>
    <w:rsid w:val="00A824DD"/>
    <w:rsid w:val="00A911BE"/>
    <w:rsid w:val="00A978FC"/>
    <w:rsid w:val="00AA10F4"/>
    <w:rsid w:val="00AA2FF3"/>
    <w:rsid w:val="00AA3591"/>
    <w:rsid w:val="00AA69BF"/>
    <w:rsid w:val="00AB3580"/>
    <w:rsid w:val="00AB5F29"/>
    <w:rsid w:val="00AB66DE"/>
    <w:rsid w:val="00AC1960"/>
    <w:rsid w:val="00AC1C81"/>
    <w:rsid w:val="00AD0873"/>
    <w:rsid w:val="00AD1110"/>
    <w:rsid w:val="00AD448B"/>
    <w:rsid w:val="00AE1868"/>
    <w:rsid w:val="00AE1D4E"/>
    <w:rsid w:val="00AE7AED"/>
    <w:rsid w:val="00B05A55"/>
    <w:rsid w:val="00B0617A"/>
    <w:rsid w:val="00B06A52"/>
    <w:rsid w:val="00B1504D"/>
    <w:rsid w:val="00B17E97"/>
    <w:rsid w:val="00B20D86"/>
    <w:rsid w:val="00B21D24"/>
    <w:rsid w:val="00B248FB"/>
    <w:rsid w:val="00B31C61"/>
    <w:rsid w:val="00B34A05"/>
    <w:rsid w:val="00B3671A"/>
    <w:rsid w:val="00B376AD"/>
    <w:rsid w:val="00B40980"/>
    <w:rsid w:val="00B44342"/>
    <w:rsid w:val="00B47855"/>
    <w:rsid w:val="00B5010C"/>
    <w:rsid w:val="00B555FA"/>
    <w:rsid w:val="00B56182"/>
    <w:rsid w:val="00B60968"/>
    <w:rsid w:val="00B6537F"/>
    <w:rsid w:val="00B65652"/>
    <w:rsid w:val="00B7165C"/>
    <w:rsid w:val="00B71A62"/>
    <w:rsid w:val="00B7238F"/>
    <w:rsid w:val="00B73494"/>
    <w:rsid w:val="00B761F6"/>
    <w:rsid w:val="00B85D4F"/>
    <w:rsid w:val="00B922B8"/>
    <w:rsid w:val="00B92E5A"/>
    <w:rsid w:val="00B960B9"/>
    <w:rsid w:val="00BA3346"/>
    <w:rsid w:val="00BA76B9"/>
    <w:rsid w:val="00BC003C"/>
    <w:rsid w:val="00BC429F"/>
    <w:rsid w:val="00BC5993"/>
    <w:rsid w:val="00BC7398"/>
    <w:rsid w:val="00BD0ACE"/>
    <w:rsid w:val="00BD317C"/>
    <w:rsid w:val="00BD7602"/>
    <w:rsid w:val="00BE0D3E"/>
    <w:rsid w:val="00BE6497"/>
    <w:rsid w:val="00BF09BD"/>
    <w:rsid w:val="00BF389E"/>
    <w:rsid w:val="00BF4598"/>
    <w:rsid w:val="00C0322D"/>
    <w:rsid w:val="00C10060"/>
    <w:rsid w:val="00C12DA5"/>
    <w:rsid w:val="00C170A4"/>
    <w:rsid w:val="00C17E4D"/>
    <w:rsid w:val="00C20D60"/>
    <w:rsid w:val="00C2342C"/>
    <w:rsid w:val="00C34C11"/>
    <w:rsid w:val="00C40D1D"/>
    <w:rsid w:val="00C44D13"/>
    <w:rsid w:val="00C46F80"/>
    <w:rsid w:val="00C5381C"/>
    <w:rsid w:val="00C668E3"/>
    <w:rsid w:val="00C77C2E"/>
    <w:rsid w:val="00C80C2E"/>
    <w:rsid w:val="00C86C7B"/>
    <w:rsid w:val="00C87E99"/>
    <w:rsid w:val="00C9387C"/>
    <w:rsid w:val="00C9501B"/>
    <w:rsid w:val="00CA1812"/>
    <w:rsid w:val="00CB7313"/>
    <w:rsid w:val="00CC04C8"/>
    <w:rsid w:val="00CC148D"/>
    <w:rsid w:val="00CC21A7"/>
    <w:rsid w:val="00CD3B70"/>
    <w:rsid w:val="00CE0BB6"/>
    <w:rsid w:val="00CE2A29"/>
    <w:rsid w:val="00CE2EDD"/>
    <w:rsid w:val="00CF0938"/>
    <w:rsid w:val="00D07DD9"/>
    <w:rsid w:val="00D10A6A"/>
    <w:rsid w:val="00D11A25"/>
    <w:rsid w:val="00D13418"/>
    <w:rsid w:val="00D13759"/>
    <w:rsid w:val="00D14885"/>
    <w:rsid w:val="00D241DA"/>
    <w:rsid w:val="00D24A64"/>
    <w:rsid w:val="00D257F2"/>
    <w:rsid w:val="00D361D6"/>
    <w:rsid w:val="00D41E28"/>
    <w:rsid w:val="00D449DE"/>
    <w:rsid w:val="00D5587C"/>
    <w:rsid w:val="00D657E2"/>
    <w:rsid w:val="00D73211"/>
    <w:rsid w:val="00D83FE8"/>
    <w:rsid w:val="00DA13EE"/>
    <w:rsid w:val="00DC13B0"/>
    <w:rsid w:val="00DC35FF"/>
    <w:rsid w:val="00DC5888"/>
    <w:rsid w:val="00DD04D7"/>
    <w:rsid w:val="00DD169F"/>
    <w:rsid w:val="00DD45E1"/>
    <w:rsid w:val="00DD7650"/>
    <w:rsid w:val="00DE1642"/>
    <w:rsid w:val="00DE19D2"/>
    <w:rsid w:val="00DE7334"/>
    <w:rsid w:val="00DE7A71"/>
    <w:rsid w:val="00DE7FCE"/>
    <w:rsid w:val="00E035BE"/>
    <w:rsid w:val="00E04915"/>
    <w:rsid w:val="00E07466"/>
    <w:rsid w:val="00E07D00"/>
    <w:rsid w:val="00E102F7"/>
    <w:rsid w:val="00E15352"/>
    <w:rsid w:val="00E435CA"/>
    <w:rsid w:val="00E45E11"/>
    <w:rsid w:val="00E610BB"/>
    <w:rsid w:val="00E65CD0"/>
    <w:rsid w:val="00E65D72"/>
    <w:rsid w:val="00E71DDF"/>
    <w:rsid w:val="00E751A8"/>
    <w:rsid w:val="00E84487"/>
    <w:rsid w:val="00E86175"/>
    <w:rsid w:val="00E943F4"/>
    <w:rsid w:val="00E974FD"/>
    <w:rsid w:val="00EA6292"/>
    <w:rsid w:val="00EB3CE8"/>
    <w:rsid w:val="00EC686C"/>
    <w:rsid w:val="00EC70EE"/>
    <w:rsid w:val="00ED0B87"/>
    <w:rsid w:val="00ED5B3A"/>
    <w:rsid w:val="00EE022C"/>
    <w:rsid w:val="00EE1996"/>
    <w:rsid w:val="00EE52CE"/>
    <w:rsid w:val="00EF479A"/>
    <w:rsid w:val="00EF4987"/>
    <w:rsid w:val="00EF76B2"/>
    <w:rsid w:val="00F04274"/>
    <w:rsid w:val="00F043C1"/>
    <w:rsid w:val="00F104FF"/>
    <w:rsid w:val="00F12A0C"/>
    <w:rsid w:val="00F1677D"/>
    <w:rsid w:val="00F172BD"/>
    <w:rsid w:val="00F20083"/>
    <w:rsid w:val="00F27AD5"/>
    <w:rsid w:val="00F305CF"/>
    <w:rsid w:val="00F333E6"/>
    <w:rsid w:val="00F405D1"/>
    <w:rsid w:val="00F40EBE"/>
    <w:rsid w:val="00F435AD"/>
    <w:rsid w:val="00F54EAE"/>
    <w:rsid w:val="00F83772"/>
    <w:rsid w:val="00F85C3D"/>
    <w:rsid w:val="00F93BE7"/>
    <w:rsid w:val="00F95251"/>
    <w:rsid w:val="00F968A9"/>
    <w:rsid w:val="00F97942"/>
    <w:rsid w:val="00FA4049"/>
    <w:rsid w:val="00FB29FA"/>
    <w:rsid w:val="00FB5F95"/>
    <w:rsid w:val="00FC417C"/>
    <w:rsid w:val="00FC5277"/>
    <w:rsid w:val="00FC760B"/>
    <w:rsid w:val="00FD06F6"/>
    <w:rsid w:val="00FD24D4"/>
    <w:rsid w:val="00FE2181"/>
    <w:rsid w:val="00FE3BDC"/>
    <w:rsid w:val="00FE46F4"/>
    <w:rsid w:val="00FE65BC"/>
    <w:rsid w:val="00FF654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DAE2CA3"/>
  <w15:docId w15:val="{C6A44A54-229E-4FEB-8ACF-339A9D2F97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8B28D6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8B28D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3"/>
    <w:basedOn w:val="a"/>
    <w:next w:val="a"/>
    <w:qFormat/>
    <w:rsid w:val="008B28D6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A16440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rsid w:val="009F15C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9F15C5"/>
    <w:rPr>
      <w:kern w:val="2"/>
      <w:sz w:val="18"/>
      <w:szCs w:val="18"/>
    </w:rPr>
  </w:style>
  <w:style w:type="paragraph" w:styleId="a6">
    <w:name w:val="footer"/>
    <w:basedOn w:val="a"/>
    <w:link w:val="a7"/>
    <w:uiPriority w:val="99"/>
    <w:rsid w:val="009F15C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9F15C5"/>
    <w:rPr>
      <w:kern w:val="2"/>
      <w:sz w:val="18"/>
      <w:szCs w:val="18"/>
    </w:rPr>
  </w:style>
  <w:style w:type="character" w:styleId="a8">
    <w:name w:val="page number"/>
    <w:basedOn w:val="a0"/>
    <w:rsid w:val="00BA3346"/>
  </w:style>
  <w:style w:type="paragraph" w:styleId="a9">
    <w:name w:val="Balloon Text"/>
    <w:basedOn w:val="a"/>
    <w:semiHidden/>
    <w:rsid w:val="000B418C"/>
    <w:rPr>
      <w:sz w:val="18"/>
      <w:szCs w:val="18"/>
    </w:rPr>
  </w:style>
  <w:style w:type="character" w:styleId="aa">
    <w:name w:val="annotation reference"/>
    <w:basedOn w:val="a0"/>
    <w:semiHidden/>
    <w:rsid w:val="000B418C"/>
    <w:rPr>
      <w:sz w:val="21"/>
      <w:szCs w:val="21"/>
    </w:rPr>
  </w:style>
  <w:style w:type="paragraph" w:styleId="ab">
    <w:name w:val="annotation text"/>
    <w:basedOn w:val="a"/>
    <w:semiHidden/>
    <w:rsid w:val="000B418C"/>
    <w:pPr>
      <w:jc w:val="left"/>
    </w:pPr>
  </w:style>
  <w:style w:type="paragraph" w:styleId="ac">
    <w:name w:val="annotation subject"/>
    <w:basedOn w:val="ab"/>
    <w:next w:val="ab"/>
    <w:semiHidden/>
    <w:rsid w:val="000B418C"/>
    <w:rPr>
      <w:b/>
      <w:bCs/>
    </w:rPr>
  </w:style>
  <w:style w:type="paragraph" w:styleId="ad">
    <w:name w:val="Normal (Web)"/>
    <w:basedOn w:val="a"/>
    <w:unhideWhenUsed/>
    <w:rsid w:val="00D41E28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e">
    <w:name w:val="Plain Text"/>
    <w:basedOn w:val="a"/>
    <w:link w:val="af"/>
    <w:rsid w:val="00D41E28"/>
    <w:rPr>
      <w:rFonts w:ascii="宋体" w:hAnsi="Courier New"/>
      <w:szCs w:val="21"/>
    </w:rPr>
  </w:style>
  <w:style w:type="character" w:customStyle="1" w:styleId="af">
    <w:name w:val="纯文本 字符"/>
    <w:basedOn w:val="a0"/>
    <w:link w:val="ae"/>
    <w:rsid w:val="00D41E28"/>
    <w:rPr>
      <w:rFonts w:ascii="宋体" w:hAnsi="Courier New"/>
      <w:kern w:val="2"/>
      <w:sz w:val="21"/>
      <w:szCs w:val="21"/>
    </w:rPr>
  </w:style>
  <w:style w:type="paragraph" w:customStyle="1" w:styleId="10">
    <w:name w:val="样式1"/>
    <w:basedOn w:val="a"/>
    <w:rsid w:val="00D41E28"/>
    <w:pPr>
      <w:tabs>
        <w:tab w:val="left" w:pos="420"/>
        <w:tab w:val="num" w:pos="780"/>
      </w:tabs>
      <w:spacing w:line="288" w:lineRule="auto"/>
      <w:ind w:left="780" w:hanging="360"/>
    </w:pPr>
    <w:rPr>
      <w:kern w:val="44"/>
    </w:rPr>
  </w:style>
  <w:style w:type="character" w:customStyle="1" w:styleId="htmltxt1">
    <w:name w:val="html_txt1"/>
    <w:basedOn w:val="a0"/>
    <w:rsid w:val="003D203A"/>
    <w:rPr>
      <w:color w:val="000000"/>
    </w:rPr>
  </w:style>
  <w:style w:type="paragraph" w:styleId="HTML">
    <w:name w:val="HTML Preformatted"/>
    <w:basedOn w:val="a"/>
    <w:link w:val="HTML0"/>
    <w:uiPriority w:val="99"/>
    <w:unhideWhenUsed/>
    <w:rsid w:val="003D203A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character" w:customStyle="1" w:styleId="HTML0">
    <w:name w:val="HTML 预设格式 字符"/>
    <w:basedOn w:val="a0"/>
    <w:link w:val="HTML"/>
    <w:uiPriority w:val="99"/>
    <w:rsid w:val="003D203A"/>
    <w:rPr>
      <w:rFonts w:ascii="宋体" w:hAnsi="宋体" w:cs="宋体"/>
      <w:sz w:val="24"/>
      <w:szCs w:val="24"/>
    </w:rPr>
  </w:style>
  <w:style w:type="paragraph" w:customStyle="1" w:styleId="11">
    <w:name w:val="列出段落1"/>
    <w:basedOn w:val="a"/>
    <w:rsid w:val="00E610BB"/>
    <w:pPr>
      <w:ind w:firstLineChars="200" w:firstLine="420"/>
    </w:pPr>
    <w:rPr>
      <w:rFonts w:ascii="等线" w:eastAsia="等线" w:hAnsi="等线"/>
      <w:szCs w:val="22"/>
    </w:rPr>
  </w:style>
  <w:style w:type="paragraph" w:styleId="af0">
    <w:name w:val="List Paragraph"/>
    <w:basedOn w:val="a"/>
    <w:uiPriority w:val="34"/>
    <w:qFormat/>
    <w:rsid w:val="00E610B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33515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75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777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964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10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2908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2641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7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190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427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344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715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07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603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474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716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419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footer" Target="footer1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0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fontTable" Target="fontTable.xml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4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6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3</Pages>
  <Words>478</Words>
  <Characters>2726</Characters>
  <Application>Microsoft Office Word</Application>
  <DocSecurity>0</DocSecurity>
  <Lines>22</Lines>
  <Paragraphs>6</Paragraphs>
  <ScaleCrop>false</ScaleCrop>
  <Company>安徽工业大学教务处</Company>
  <LinksUpToDate>false</LinksUpToDate>
  <CharactersWithSpaces>31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邹亨龙</dc:creator>
  <cp:lastModifiedBy>surface</cp:lastModifiedBy>
  <cp:revision>14</cp:revision>
  <cp:lastPrinted>2023-02-15T07:43:00Z</cp:lastPrinted>
  <dcterms:created xsi:type="dcterms:W3CDTF">2023-12-20T14:31:00Z</dcterms:created>
  <dcterms:modified xsi:type="dcterms:W3CDTF">2023-12-24T06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